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7A6F546" w14:textId="67014090" w:rsidR="00667536" w:rsidRDefault="00667536" w:rsidP="00667536">
      <w:pPr>
        <w:rPr>
          <w:u w:val="single"/>
          <w:lang w:val="en-CA"/>
        </w:rPr>
      </w:pPr>
      <w:r w:rsidRPr="006E37AF">
        <w:rPr>
          <w:b/>
          <w:u w:val="single"/>
          <w:lang w:val="en-CA"/>
        </w:rPr>
        <w:t>Carbohydrates</w:t>
      </w:r>
      <w:r w:rsidRPr="006E37AF">
        <w:rPr>
          <w:u w:val="single"/>
          <w:lang w:val="en-CA"/>
        </w:rPr>
        <w:t xml:space="preserve"> </w:t>
      </w:r>
      <w:r w:rsidRPr="006D24C0">
        <w:rPr>
          <w:lang w:val="en-CA"/>
        </w:rPr>
        <w:t>(C</w:t>
      </w:r>
      <w:r w:rsidRPr="006D24C0">
        <w:rPr>
          <w:vertAlign w:val="subscript"/>
          <w:lang w:val="en-CA"/>
        </w:rPr>
        <w:t>N</w:t>
      </w:r>
      <w:r w:rsidRPr="006D24C0">
        <w:rPr>
          <w:lang w:val="en-CA"/>
        </w:rPr>
        <w:t>H</w:t>
      </w:r>
      <w:r w:rsidRPr="006D24C0">
        <w:rPr>
          <w:vertAlign w:val="subscript"/>
          <w:lang w:val="en-CA"/>
        </w:rPr>
        <w:t>2N</w:t>
      </w:r>
      <w:r w:rsidRPr="006D24C0">
        <w:rPr>
          <w:lang w:val="en-CA"/>
        </w:rPr>
        <w:t>O</w:t>
      </w:r>
      <w:r w:rsidRPr="006D24C0">
        <w:rPr>
          <w:vertAlign w:val="subscript"/>
          <w:lang w:val="en-CA"/>
        </w:rPr>
        <w:t>N</w:t>
      </w:r>
      <w:r w:rsidRPr="006D24C0">
        <w:rPr>
          <w:lang w:val="en-CA"/>
        </w:rPr>
        <w:t>)</w:t>
      </w:r>
    </w:p>
    <w:p w14:paraId="448E32D9" w14:textId="77777777" w:rsidR="00CB226E" w:rsidRPr="00992F89" w:rsidRDefault="00CB226E" w:rsidP="00667536">
      <w:pPr>
        <w:rPr>
          <w:u w:val="single"/>
          <w:lang w:val="en-CA"/>
        </w:rPr>
      </w:pPr>
    </w:p>
    <w:p w14:paraId="3B1C5A4B" w14:textId="77777777" w:rsidR="00667536" w:rsidRDefault="00667536" w:rsidP="00CB226E">
      <w:pPr>
        <w:rPr>
          <w:lang w:val="en-CA"/>
        </w:rPr>
      </w:pPr>
      <w:r w:rsidRPr="006E37AF">
        <w:rPr>
          <w:lang w:val="en-CA"/>
        </w:rPr>
        <w:t>sugars, saccharides</w:t>
      </w:r>
    </w:p>
    <w:p w14:paraId="5927D1A3" w14:textId="77777777" w:rsidR="00CB226E" w:rsidRDefault="00CB226E" w:rsidP="00CB226E">
      <w:pPr>
        <w:rPr>
          <w:lang w:val="en-CA"/>
        </w:rPr>
      </w:pPr>
    </w:p>
    <w:p w14:paraId="1E21C41A" w14:textId="77777777" w:rsidR="00CB226E" w:rsidRPr="00607E82" w:rsidRDefault="00CB226E" w:rsidP="00CB226E">
      <w:pPr>
        <w:ind w:left="360"/>
        <w:rPr>
          <w:i/>
          <w:lang w:val="en-CA"/>
        </w:rPr>
      </w:pPr>
      <w:r w:rsidRPr="00607E82">
        <w:rPr>
          <w:i/>
          <w:lang w:val="en-CA"/>
        </w:rPr>
        <w:t>A familiar equation:</w:t>
      </w:r>
    </w:p>
    <w:p w14:paraId="106CDD55" w14:textId="77777777" w:rsidR="00CB226E" w:rsidRDefault="00CB226E" w:rsidP="00CB226E">
      <w:pPr>
        <w:ind w:left="360"/>
        <w:jc w:val="center"/>
        <w:rPr>
          <w:lang w:val="en-CA"/>
        </w:rPr>
      </w:pPr>
      <w:r>
        <w:rPr>
          <w:noProof/>
        </w:rPr>
        <w:drawing>
          <wp:inline distT="0" distB="0" distL="0" distR="0" wp14:anchorId="1C763827" wp14:editId="7E54ECDB">
            <wp:extent cx="4907915" cy="46291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91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73CF16" w14:textId="77777777" w:rsidR="00CB226E" w:rsidRDefault="00CB226E" w:rsidP="00CB226E">
      <w:pPr>
        <w:ind w:left="360"/>
        <w:jc w:val="center"/>
        <w:rPr>
          <w:lang w:val="en-CA"/>
        </w:rPr>
      </w:pPr>
    </w:p>
    <w:p w14:paraId="64DC4439" w14:textId="77777777" w:rsidR="00CB226E" w:rsidRDefault="00CB226E" w:rsidP="00CB226E">
      <w:pPr>
        <w:numPr>
          <w:ilvl w:val="0"/>
          <w:numId w:val="1"/>
        </w:numPr>
        <w:rPr>
          <w:lang w:val="en-CA"/>
        </w:rPr>
      </w:pPr>
      <w:r>
        <w:rPr>
          <w:lang w:val="en-CA"/>
        </w:rPr>
        <w:t>about 4 x 10</w:t>
      </w:r>
      <w:r w:rsidRPr="00B96B07">
        <w:rPr>
          <w:vertAlign w:val="superscript"/>
          <w:lang w:val="en-CA"/>
        </w:rPr>
        <w:t>11</w:t>
      </w:r>
      <w:r>
        <w:rPr>
          <w:lang w:val="en-CA"/>
        </w:rPr>
        <w:t xml:space="preserve"> metric tons of carbon dioxide is converted into glucose by plants</w:t>
      </w:r>
    </w:p>
    <w:p w14:paraId="7132389D" w14:textId="77777777" w:rsidR="00CB226E" w:rsidRPr="006E37AF" w:rsidRDefault="00CB226E" w:rsidP="00CB226E">
      <w:pPr>
        <w:numPr>
          <w:ilvl w:val="0"/>
          <w:numId w:val="1"/>
        </w:numPr>
        <w:rPr>
          <w:lang w:val="en-CA"/>
        </w:rPr>
      </w:pPr>
      <w:r>
        <w:rPr>
          <w:lang w:val="en-CA"/>
        </w:rPr>
        <w:t>the process of photosynthesis only uses 0.02% of the suns total energy on Earth</w:t>
      </w:r>
    </w:p>
    <w:p w14:paraId="2EB2CD2E" w14:textId="77777777" w:rsidR="00CB226E" w:rsidRDefault="00CB226E" w:rsidP="00CB226E">
      <w:pPr>
        <w:numPr>
          <w:ilvl w:val="0"/>
          <w:numId w:val="1"/>
        </w:numPr>
        <w:rPr>
          <w:lang w:val="en-CA"/>
        </w:rPr>
      </w:pPr>
      <w:r>
        <w:rPr>
          <w:lang w:val="en-CA"/>
        </w:rPr>
        <w:t>the sugar produced is known as D-glucose, shown below in a Fischer Projection</w:t>
      </w:r>
    </w:p>
    <w:p w14:paraId="5BF0567F" w14:textId="77777777" w:rsidR="006D24C0" w:rsidRDefault="006D24C0" w:rsidP="00667536">
      <w:pPr>
        <w:rPr>
          <w:b/>
          <w:bCs/>
          <w:u w:val="single"/>
          <w:lang w:val="en-CA"/>
        </w:rPr>
      </w:pPr>
    </w:p>
    <w:p w14:paraId="0228F71A" w14:textId="118950E0" w:rsidR="00667536" w:rsidRDefault="00CB226E" w:rsidP="00667536">
      <w:pPr>
        <w:rPr>
          <w:b/>
          <w:bCs/>
          <w:u w:val="single"/>
          <w:lang w:val="en-CA"/>
        </w:rPr>
      </w:pPr>
      <w:r>
        <w:rPr>
          <w:b/>
          <w:bCs/>
          <w:noProof/>
          <w:u w:val="single"/>
          <w:lang w:val="en-CA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CDDA5C0" wp14:editId="2B757494">
                <wp:simplePos x="0" y="0"/>
                <wp:positionH relativeFrom="column">
                  <wp:posOffset>3319871</wp:posOffset>
                </wp:positionH>
                <wp:positionV relativeFrom="paragraph">
                  <wp:posOffset>84636</wp:posOffset>
                </wp:positionV>
                <wp:extent cx="2122714" cy="933994"/>
                <wp:effectExtent l="0" t="0" r="0" b="0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22714" cy="93399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A38472C" w14:textId="77777777" w:rsidR="00CB226E" w:rsidRPr="00CB226E" w:rsidRDefault="00CB226E" w:rsidP="00CB226E">
                            <w:pPr>
                              <w:rPr>
                                <w:lang w:val="en-CA"/>
                              </w:rPr>
                            </w:pPr>
                            <w:r w:rsidRPr="00CB226E">
                              <w:rPr>
                                <w:lang w:val="en-CA"/>
                              </w:rPr>
                              <w:t>3 carbon sugar (C</w:t>
                            </w:r>
                            <w:r w:rsidRPr="00CB226E">
                              <w:rPr>
                                <w:vertAlign w:val="subscript"/>
                                <w:lang w:val="en-CA"/>
                              </w:rPr>
                              <w:t>3</w:t>
                            </w:r>
                            <w:r w:rsidRPr="00CB226E">
                              <w:rPr>
                                <w:lang w:val="en-CA"/>
                              </w:rPr>
                              <w:t>) – triose</w:t>
                            </w:r>
                          </w:p>
                          <w:p w14:paraId="4C0F218D" w14:textId="77777777" w:rsidR="00CB226E" w:rsidRPr="00CB226E" w:rsidRDefault="00CB226E" w:rsidP="00CB226E">
                            <w:pPr>
                              <w:rPr>
                                <w:lang w:val="en-CA"/>
                              </w:rPr>
                            </w:pPr>
                            <w:r w:rsidRPr="00CB226E">
                              <w:rPr>
                                <w:lang w:val="en-CA"/>
                              </w:rPr>
                              <w:t>4 carbon sugar (C</w:t>
                            </w:r>
                            <w:r w:rsidRPr="00CB226E">
                              <w:rPr>
                                <w:vertAlign w:val="subscript"/>
                                <w:lang w:val="en-CA"/>
                              </w:rPr>
                              <w:t>4</w:t>
                            </w:r>
                            <w:r w:rsidRPr="00CB226E">
                              <w:rPr>
                                <w:lang w:val="en-CA"/>
                              </w:rPr>
                              <w:t>) – tetrose</w:t>
                            </w:r>
                          </w:p>
                          <w:p w14:paraId="7B86EB65" w14:textId="77777777" w:rsidR="00CB226E" w:rsidRPr="00CB226E" w:rsidRDefault="00CB226E" w:rsidP="00CB226E">
                            <w:pPr>
                              <w:rPr>
                                <w:lang w:val="en-CA"/>
                              </w:rPr>
                            </w:pPr>
                            <w:r w:rsidRPr="00CB226E">
                              <w:rPr>
                                <w:lang w:val="en-CA"/>
                              </w:rPr>
                              <w:t>5 carbon sugar (C</w:t>
                            </w:r>
                            <w:r w:rsidRPr="00CB226E">
                              <w:rPr>
                                <w:vertAlign w:val="subscript"/>
                                <w:lang w:val="en-CA"/>
                              </w:rPr>
                              <w:t>5</w:t>
                            </w:r>
                            <w:r w:rsidRPr="00CB226E">
                              <w:rPr>
                                <w:lang w:val="en-CA"/>
                              </w:rPr>
                              <w:t>) – pentose</w:t>
                            </w:r>
                          </w:p>
                          <w:p w14:paraId="02018558" w14:textId="77777777" w:rsidR="00CB226E" w:rsidRPr="00CB226E" w:rsidRDefault="00CB226E" w:rsidP="00CB226E">
                            <w:pPr>
                              <w:rPr>
                                <w:lang w:val="en-CA"/>
                              </w:rPr>
                            </w:pPr>
                            <w:r w:rsidRPr="00CB226E">
                              <w:rPr>
                                <w:lang w:val="en-CA"/>
                              </w:rPr>
                              <w:t>6 carbon sugar (C</w:t>
                            </w:r>
                            <w:r w:rsidRPr="00CB226E">
                              <w:rPr>
                                <w:vertAlign w:val="subscript"/>
                                <w:lang w:val="en-CA"/>
                              </w:rPr>
                              <w:t>6</w:t>
                            </w:r>
                            <w:r w:rsidRPr="00CB226E">
                              <w:rPr>
                                <w:lang w:val="en-CA"/>
                              </w:rPr>
                              <w:t>) – hexose</w:t>
                            </w:r>
                          </w:p>
                          <w:p w14:paraId="0AD12F47" w14:textId="77777777" w:rsidR="00CB226E" w:rsidRDefault="00CB226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CDDA5C0" id="_x0000_t202" coordsize="21600,21600" o:spt="202" path="m,l,21600r21600,l21600,xe">
                <v:stroke joinstyle="miter"/>
                <v:path gradientshapeok="t" o:connecttype="rect"/>
              </v:shapetype>
              <v:shape id="Text Box 44" o:spid="_x0000_s1026" type="#_x0000_t202" style="position:absolute;margin-left:261.4pt;margin-top:6.65pt;width:167.15pt;height:73.55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" filled="f" stroked="f" strokeweight=".5pt">
                <v:textbox>
                  <w:txbxContent>
                    <w:p w14:paraId="2A38472C" w14:textId="77777777" w:rsidR="00CB226E" w:rsidRPr="00CB226E" w:rsidRDefault="00CB226E" w:rsidP="00CB226E">
                      <w:pPr>
                        <w:rPr>
                          <w:lang w:val="en-CA"/>
                        </w:rPr>
                      </w:pPr>
                      <w:r w:rsidRPr="00CB226E">
                        <w:rPr>
                          <w:lang w:val="en-CA"/>
                        </w:rPr>
                        <w:t>3 carbon sugar (C</w:t>
                      </w:r>
                      <w:r w:rsidRPr="00CB226E">
                        <w:rPr>
                          <w:vertAlign w:val="subscript"/>
                          <w:lang w:val="en-CA"/>
                        </w:rPr>
                        <w:t>3</w:t>
                      </w:r>
                      <w:r w:rsidRPr="00CB226E">
                        <w:rPr>
                          <w:lang w:val="en-CA"/>
                        </w:rPr>
                        <w:t>) – triose</w:t>
                      </w:r>
                    </w:p>
                    <w:p w14:paraId="4C0F218D" w14:textId="77777777" w:rsidR="00CB226E" w:rsidRPr="00CB226E" w:rsidRDefault="00CB226E" w:rsidP="00CB226E">
                      <w:pPr>
                        <w:rPr>
                          <w:lang w:val="en-CA"/>
                        </w:rPr>
                      </w:pPr>
                      <w:r w:rsidRPr="00CB226E">
                        <w:rPr>
                          <w:lang w:val="en-CA"/>
                        </w:rPr>
                        <w:t>4 carbon sugar (C</w:t>
                      </w:r>
                      <w:r w:rsidRPr="00CB226E">
                        <w:rPr>
                          <w:vertAlign w:val="subscript"/>
                          <w:lang w:val="en-CA"/>
                        </w:rPr>
                        <w:t>4</w:t>
                      </w:r>
                      <w:r w:rsidRPr="00CB226E">
                        <w:rPr>
                          <w:lang w:val="en-CA"/>
                        </w:rPr>
                        <w:t>) – tetrose</w:t>
                      </w:r>
                    </w:p>
                    <w:p w14:paraId="7B86EB65" w14:textId="77777777" w:rsidR="00CB226E" w:rsidRPr="00CB226E" w:rsidRDefault="00CB226E" w:rsidP="00CB226E">
                      <w:pPr>
                        <w:rPr>
                          <w:lang w:val="en-CA"/>
                        </w:rPr>
                      </w:pPr>
                      <w:r w:rsidRPr="00CB226E">
                        <w:rPr>
                          <w:lang w:val="en-CA"/>
                        </w:rPr>
                        <w:t>5 carbon sugar (C</w:t>
                      </w:r>
                      <w:r w:rsidRPr="00CB226E">
                        <w:rPr>
                          <w:vertAlign w:val="subscript"/>
                          <w:lang w:val="en-CA"/>
                        </w:rPr>
                        <w:t>5</w:t>
                      </w:r>
                      <w:r w:rsidRPr="00CB226E">
                        <w:rPr>
                          <w:lang w:val="en-CA"/>
                        </w:rPr>
                        <w:t>) – pentose</w:t>
                      </w:r>
                    </w:p>
                    <w:p w14:paraId="02018558" w14:textId="77777777" w:rsidR="00CB226E" w:rsidRPr="00CB226E" w:rsidRDefault="00CB226E" w:rsidP="00CB226E">
                      <w:pPr>
                        <w:rPr>
                          <w:lang w:val="en-CA"/>
                        </w:rPr>
                      </w:pPr>
                      <w:r w:rsidRPr="00CB226E">
                        <w:rPr>
                          <w:lang w:val="en-CA"/>
                        </w:rPr>
                        <w:t>6 carbon sugar (C</w:t>
                      </w:r>
                      <w:r w:rsidRPr="00CB226E">
                        <w:rPr>
                          <w:vertAlign w:val="subscript"/>
                          <w:lang w:val="en-CA"/>
                        </w:rPr>
                        <w:t>6</w:t>
                      </w:r>
                      <w:r w:rsidRPr="00CB226E">
                        <w:rPr>
                          <w:lang w:val="en-CA"/>
                        </w:rPr>
                        <w:t>) – hexose</w:t>
                      </w:r>
                    </w:p>
                    <w:p w14:paraId="0AD12F47" w14:textId="77777777" w:rsidR="00CB226E" w:rsidRDefault="00CB226E"/>
                  </w:txbxContent>
                </v:textbox>
              </v:shape>
            </w:pict>
          </mc:Fallback>
        </mc:AlternateContent>
      </w:r>
      <w:r w:rsidR="00667536" w:rsidRPr="00667536">
        <w:rPr>
          <w:b/>
          <w:bCs/>
          <w:u w:val="single"/>
          <w:lang w:val="en-CA"/>
        </w:rPr>
        <w:t>Nomenclature</w:t>
      </w:r>
      <w:r w:rsidR="00893BC3">
        <w:rPr>
          <w:b/>
          <w:bCs/>
          <w:u w:val="single"/>
          <w:lang w:val="en-CA"/>
        </w:rPr>
        <w:t xml:space="preserve"> of Sugars</w:t>
      </w:r>
    </w:p>
    <w:p w14:paraId="52058D17" w14:textId="77777777" w:rsidR="00CB226E" w:rsidRPr="00667536" w:rsidRDefault="00CB226E" w:rsidP="00667536">
      <w:pPr>
        <w:rPr>
          <w:b/>
          <w:bCs/>
          <w:lang w:val="en-CA"/>
        </w:rPr>
      </w:pPr>
    </w:p>
    <w:p w14:paraId="789C526B" w14:textId="77777777" w:rsidR="00667536" w:rsidRPr="00667536" w:rsidRDefault="00667536" w:rsidP="00667536">
      <w:pPr>
        <w:rPr>
          <w:i/>
          <w:lang w:val="en-CA"/>
        </w:rPr>
      </w:pPr>
      <w:r w:rsidRPr="00667536">
        <w:rPr>
          <w:lang w:val="en-CA"/>
        </w:rPr>
        <w:t>General formula of sugars: C</w:t>
      </w:r>
      <w:r w:rsidRPr="00667536">
        <w:rPr>
          <w:vertAlign w:val="subscript"/>
          <w:lang w:val="en-CA"/>
        </w:rPr>
        <w:t>N</w:t>
      </w:r>
      <w:r w:rsidRPr="00667536">
        <w:rPr>
          <w:lang w:val="en-CA"/>
        </w:rPr>
        <w:t>H</w:t>
      </w:r>
      <w:r w:rsidRPr="00667536">
        <w:rPr>
          <w:vertAlign w:val="subscript"/>
          <w:lang w:val="en-CA"/>
        </w:rPr>
        <w:t>2N</w:t>
      </w:r>
      <w:r w:rsidRPr="00667536">
        <w:rPr>
          <w:lang w:val="en-CA"/>
        </w:rPr>
        <w:t>O</w:t>
      </w:r>
      <w:r w:rsidRPr="00667536">
        <w:rPr>
          <w:vertAlign w:val="subscript"/>
          <w:lang w:val="en-CA"/>
        </w:rPr>
        <w:t>N</w:t>
      </w:r>
      <w:r w:rsidRPr="00667536">
        <w:rPr>
          <w:lang w:val="en-CA"/>
        </w:rPr>
        <w:t xml:space="preserve"> </w:t>
      </w:r>
      <w:r w:rsidRPr="00667536">
        <w:rPr>
          <w:i/>
          <w:lang w:val="en-CA"/>
        </w:rPr>
        <w:t>(approx.)</w:t>
      </w:r>
    </w:p>
    <w:p w14:paraId="2012D8FF" w14:textId="77777777" w:rsidR="00667536" w:rsidRDefault="00667536" w:rsidP="00667536">
      <w:pPr>
        <w:rPr>
          <w:lang w:val="en-CA"/>
        </w:rPr>
      </w:pPr>
      <w:r w:rsidRPr="00667536">
        <w:rPr>
          <w:lang w:val="en-CA"/>
        </w:rPr>
        <w:t>The number of carbons is indicated as follows:</w:t>
      </w:r>
    </w:p>
    <w:p w14:paraId="7CC714DA" w14:textId="77777777" w:rsidR="00667536" w:rsidRDefault="00667536" w:rsidP="00CB226E">
      <w:pPr>
        <w:rPr>
          <w:lang w:val="en-CA"/>
        </w:rPr>
      </w:pPr>
    </w:p>
    <w:p w14:paraId="2416A402" w14:textId="77777777" w:rsidR="00667536" w:rsidRDefault="00667536" w:rsidP="00667536">
      <w:pPr>
        <w:rPr>
          <w:lang w:val="en-CA"/>
        </w:rPr>
      </w:pPr>
    </w:p>
    <w:p w14:paraId="7173DF23" w14:textId="77777777" w:rsidR="00CB226E" w:rsidRPr="006E37AF" w:rsidRDefault="00CB226E" w:rsidP="00CB226E">
      <w:pPr>
        <w:rPr>
          <w:lang w:val="en-CA"/>
        </w:rPr>
      </w:pPr>
      <w:r w:rsidRPr="006E37AF">
        <w:rPr>
          <w:b/>
          <w:lang w:val="en-CA"/>
        </w:rPr>
        <w:t>Example</w:t>
      </w:r>
      <w:r>
        <w:rPr>
          <w:b/>
          <w:lang w:val="en-CA"/>
        </w:rPr>
        <w:t xml:space="preserve"> 1</w:t>
      </w:r>
      <w:r w:rsidRPr="006E37AF">
        <w:rPr>
          <w:b/>
          <w:lang w:val="en-CA"/>
        </w:rPr>
        <w:t>:</w:t>
      </w:r>
      <w:r>
        <w:rPr>
          <w:b/>
          <w:lang w:val="en-CA"/>
        </w:rPr>
        <w:t xml:space="preserve"> </w:t>
      </w:r>
      <w:r>
        <w:rPr>
          <w:lang w:val="en-CA"/>
        </w:rPr>
        <w:t>Glycerol</w:t>
      </w:r>
    </w:p>
    <w:p w14:paraId="054422C0" w14:textId="77777777" w:rsidR="00CB226E" w:rsidRDefault="00CB226E" w:rsidP="00CB226E">
      <w:pPr>
        <w:ind w:left="360"/>
        <w:jc w:val="center"/>
        <w:rPr>
          <w:lang w:val="en-C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1F5DBEB" wp14:editId="70029ABD">
                <wp:simplePos x="0" y="0"/>
                <wp:positionH relativeFrom="column">
                  <wp:posOffset>4343400</wp:posOffset>
                </wp:positionH>
                <wp:positionV relativeFrom="paragraph">
                  <wp:posOffset>169545</wp:posOffset>
                </wp:positionV>
                <wp:extent cx="572770" cy="914400"/>
                <wp:effectExtent l="0" t="0" r="0" b="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8C9D1B" w14:textId="77777777" w:rsidR="00CB226E" w:rsidRDefault="00CB226E" w:rsidP="00CB226E">
                            <w:r>
                              <w:t>Trio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F5DBEB" id="Text Box 41" o:spid="_x0000_s1027" type="#_x0000_t202" style="position:absolute;left:0;text-align:left;margin-left:342pt;margin-top:13.35pt;width:45.1pt;height:1in;z-index:251687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" filled="f" stroked="f">
                <v:textbox>
                  <w:txbxContent>
                    <w:p w14:paraId="148C9D1B" w14:textId="77777777" w:rsidR="00CB226E" w:rsidRDefault="00CB226E" w:rsidP="00CB226E">
                      <w:r>
                        <w:t>Triose</w:t>
                      </w:r>
                    </w:p>
                  </w:txbxContent>
                </v:textbox>
              </v:shape>
            </w:pict>
          </mc:Fallback>
        </mc:AlternateContent>
      </w:r>
      <w:r w:rsidRPr="002E473D">
        <w:t xml:space="preserve"> </w:t>
      </w:r>
      <w:r>
        <w:rPr>
          <w:noProof/>
        </w:rPr>
        <w:drawing>
          <wp:inline distT="0" distB="0" distL="0" distR="0" wp14:anchorId="2EF732BB" wp14:editId="5C620354">
            <wp:extent cx="1400810" cy="56705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56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D5898" w14:textId="77777777" w:rsidR="00CB226E" w:rsidRDefault="00CB226E" w:rsidP="00667536">
      <w:pPr>
        <w:rPr>
          <w:lang w:val="en-CA"/>
        </w:rPr>
      </w:pPr>
    </w:p>
    <w:p w14:paraId="08F5DC9B" w14:textId="1DC8B970" w:rsidR="00CB226E" w:rsidRPr="00CB226E" w:rsidRDefault="00CB226E" w:rsidP="00667536">
      <w:pPr>
        <w:rPr>
          <w:b/>
          <w:bCs/>
          <w:lang w:val="en-CA"/>
        </w:rPr>
      </w:pPr>
      <w:r>
        <w:rPr>
          <w:b/>
          <w:bCs/>
          <w:lang w:val="en-CA"/>
        </w:rPr>
        <w:t xml:space="preserve">Example 2: </w:t>
      </w:r>
      <w:r w:rsidRPr="00CB226E">
        <w:rPr>
          <w:lang w:val="en-CA"/>
        </w:rPr>
        <w:t>D-Glucose</w:t>
      </w:r>
    </w:p>
    <w:p w14:paraId="4B5AED33" w14:textId="77777777" w:rsidR="0099790F" w:rsidRDefault="0099790F" w:rsidP="007A75A1">
      <w:pPr>
        <w:jc w:val="both"/>
        <w:rPr>
          <w:b/>
        </w:rPr>
      </w:pPr>
    </w:p>
    <w:p w14:paraId="02DDAEF2" w14:textId="77777777" w:rsidR="00CB226E" w:rsidRDefault="00CB226E" w:rsidP="00CB226E">
      <w:pPr>
        <w:rPr>
          <w:lang w:val="en-CA"/>
        </w:rPr>
      </w:pPr>
      <w:r>
        <w:rPr>
          <w:noProof/>
        </w:rPr>
        <w:drawing>
          <wp:inline distT="0" distB="0" distL="0" distR="0" wp14:anchorId="0D8D37F5" wp14:editId="7DA874C4">
            <wp:extent cx="2460858" cy="1980029"/>
            <wp:effectExtent l="0" t="0" r="3175" b="127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130" cy="1981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</w:t>
      </w:r>
      <w:r w:rsidR="006D2CEB">
        <w:rPr>
          <w:noProof/>
        </w:rPr>
        <w:object w:dxaOrig="1086" w:dyaOrig="1984" w14:anchorId="42946D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72.8pt;height:133.85pt;mso-width-percent:0;mso-height-percent:0;mso-width-percent:0;mso-height-percent:0" o:ole="">
            <v:imagedata r:id="rId10" o:title=""/>
          </v:shape>
          <o:OLEObject Type="Embed" ProgID="ChemDraw.Document.6.0" ShapeID="_x0000_i1036" DrawAspect="Content" ObjectID="_1826358983" r:id="rId11"/>
        </w:object>
      </w:r>
    </w:p>
    <w:p w14:paraId="1AFF7E6D" w14:textId="21657032" w:rsidR="0099790F" w:rsidRDefault="00CB226E" w:rsidP="007A75A1">
      <w:pPr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0B3696F1" wp14:editId="6E3989E1">
            <wp:simplePos x="0" y="0"/>
            <wp:positionH relativeFrom="column">
              <wp:posOffset>4593227</wp:posOffset>
            </wp:positionH>
            <wp:positionV relativeFrom="paragraph">
              <wp:posOffset>67220</wp:posOffset>
            </wp:positionV>
            <wp:extent cx="913765" cy="1299754"/>
            <wp:effectExtent l="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3765" cy="1299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272B14" w14:textId="4065EDED" w:rsidR="00CB226E" w:rsidRDefault="00CB226E" w:rsidP="00CB226E">
      <w:pPr>
        <w:ind w:left="360"/>
        <w:rPr>
          <w:lang w:val="en-CA"/>
        </w:rPr>
      </w:pPr>
      <w:r w:rsidRPr="00CB226E">
        <w:rPr>
          <w:lang w:val="en-CA"/>
        </w:rPr>
        <w:t>D-Glucose is an Aldohexose</w:t>
      </w:r>
    </w:p>
    <w:p w14:paraId="25AC6560" w14:textId="77777777" w:rsidR="00CB226E" w:rsidRDefault="00CB226E" w:rsidP="00CB226E">
      <w:pPr>
        <w:ind w:left="360"/>
        <w:rPr>
          <w:lang w:val="en-CA"/>
        </w:rPr>
      </w:pPr>
    </w:p>
    <w:p w14:paraId="61B9D5CF" w14:textId="79BFEC0D" w:rsidR="00CB226E" w:rsidRDefault="00CB226E" w:rsidP="00CB226E">
      <w:pPr>
        <w:ind w:left="360"/>
        <w:rPr>
          <w:lang w:val="en-CA"/>
        </w:rPr>
      </w:pPr>
      <w:r>
        <w:rPr>
          <w:lang w:val="en-CA"/>
        </w:rPr>
        <w:t>The carbonyl group is indicated by the prefix:</w:t>
      </w:r>
    </w:p>
    <w:p w14:paraId="00A25806" w14:textId="77777777" w:rsidR="00CB226E" w:rsidRDefault="00CB226E" w:rsidP="00CB226E">
      <w:pPr>
        <w:ind w:left="360"/>
        <w:rPr>
          <w:lang w:val="en-CA"/>
        </w:rPr>
      </w:pPr>
    </w:p>
    <w:p w14:paraId="314C6069" w14:textId="77777777" w:rsidR="00CB226E" w:rsidRDefault="00CB226E" w:rsidP="00CB226E">
      <w:pPr>
        <w:ind w:left="360"/>
        <w:jc w:val="center"/>
        <w:rPr>
          <w:lang w:val="en-CA"/>
        </w:rPr>
      </w:pPr>
      <w:r w:rsidRPr="003D694A">
        <w:rPr>
          <w:lang w:val="en-CA"/>
        </w:rPr>
        <w:t xml:space="preserve">aldo </w:t>
      </w:r>
      <w:r>
        <w:rPr>
          <w:lang w:val="en-CA"/>
        </w:rPr>
        <w:t>–</w:t>
      </w:r>
      <w:r w:rsidRPr="003D694A">
        <w:rPr>
          <w:lang w:val="en-CA"/>
        </w:rPr>
        <w:t xml:space="preserve"> aldehyde</w:t>
      </w:r>
      <w:r>
        <w:rPr>
          <w:lang w:val="en-CA"/>
        </w:rPr>
        <w:t xml:space="preserve"> </w:t>
      </w:r>
    </w:p>
    <w:p w14:paraId="5A1B596F" w14:textId="77777777" w:rsidR="00CB226E" w:rsidRDefault="00CB226E" w:rsidP="00CB226E">
      <w:pPr>
        <w:ind w:left="360"/>
        <w:jc w:val="center"/>
        <w:rPr>
          <w:lang w:val="en-CA"/>
        </w:rPr>
      </w:pPr>
      <w:r>
        <w:rPr>
          <w:lang w:val="en-CA"/>
        </w:rPr>
        <w:t xml:space="preserve">keto –  ketone </w:t>
      </w:r>
    </w:p>
    <w:p w14:paraId="6642E77D" w14:textId="77777777" w:rsidR="00CB226E" w:rsidRDefault="00CB226E" w:rsidP="00CB226E">
      <w:pPr>
        <w:ind w:left="360"/>
        <w:jc w:val="center"/>
        <w:rPr>
          <w:lang w:val="en-CA"/>
        </w:rPr>
      </w:pPr>
    </w:p>
    <w:p w14:paraId="33040C45" w14:textId="77777777" w:rsidR="00CB226E" w:rsidRDefault="00CB226E" w:rsidP="00CB226E">
      <w:pPr>
        <w:rPr>
          <w:lang w:val="en-CA"/>
        </w:rPr>
      </w:pPr>
    </w:p>
    <w:p w14:paraId="3D577DD8" w14:textId="77777777" w:rsidR="00CB226E" w:rsidRDefault="00CB226E" w:rsidP="00CB226E">
      <w:pPr>
        <w:rPr>
          <w:lang w:val="en-CA"/>
        </w:rPr>
      </w:pPr>
      <w:r>
        <w:rPr>
          <w:b/>
          <w:bCs/>
          <w:lang w:val="en-CA"/>
        </w:rPr>
        <w:lastRenderedPageBreak/>
        <w:t xml:space="preserve">Note: </w:t>
      </w:r>
      <w:r>
        <w:rPr>
          <w:lang w:val="en-CA"/>
        </w:rPr>
        <w:t>The sugar backbone is numbered such that the C=O is assigned the lowest number possible.</w:t>
      </w:r>
    </w:p>
    <w:p w14:paraId="6083ABF2" w14:textId="77777777" w:rsidR="00CB226E" w:rsidRPr="008826BB" w:rsidRDefault="00CB226E" w:rsidP="00CB226E">
      <w:pPr>
        <w:rPr>
          <w:lang w:val="en-CA"/>
        </w:rPr>
      </w:pPr>
    </w:p>
    <w:p w14:paraId="36685302" w14:textId="77777777" w:rsidR="00CB226E" w:rsidRDefault="00CB226E" w:rsidP="00CB226E">
      <w:pPr>
        <w:rPr>
          <w:lang w:val="en-CA"/>
        </w:rPr>
      </w:pPr>
      <w:r>
        <w:rPr>
          <w:lang w:val="en-CA"/>
        </w:rPr>
        <w:t xml:space="preserve">Additionally, an allocation of D or L is given to indicate the stereochemistry of the highest numbered (last) stereocentre. </w:t>
      </w:r>
    </w:p>
    <w:p w14:paraId="1F9CE527" w14:textId="77777777" w:rsidR="00CB226E" w:rsidRDefault="00CB226E" w:rsidP="00CB226E">
      <w:pPr>
        <w:rPr>
          <w:lang w:val="en-CA"/>
        </w:rPr>
      </w:pPr>
    </w:p>
    <w:p w14:paraId="390C01D9" w14:textId="586D63C5" w:rsidR="0099790F" w:rsidRPr="00A34DE0" w:rsidRDefault="00CB226E" w:rsidP="00A34DE0">
      <w:pPr>
        <w:ind w:left="360"/>
        <w:rPr>
          <w:lang w:val="en-CA"/>
        </w:rPr>
      </w:pPr>
      <w:r>
        <w:rPr>
          <w:lang w:val="en-CA"/>
        </w:rPr>
        <w:tab/>
        <w:t xml:space="preserve">D sugar – highest numbered stereocentre in </w:t>
      </w:r>
      <w:r w:rsidRPr="002E473D">
        <w:rPr>
          <w:i/>
          <w:lang w:val="en-CA"/>
        </w:rPr>
        <w:t>R</w:t>
      </w:r>
      <w:r>
        <w:rPr>
          <w:lang w:val="en-CA"/>
        </w:rPr>
        <w:t xml:space="preserve"> configuration. </w:t>
      </w:r>
      <w:r>
        <w:rPr>
          <w:lang w:val="en-CA"/>
        </w:rPr>
        <w:br/>
      </w:r>
      <w:r>
        <w:rPr>
          <w:lang w:val="en-CA"/>
        </w:rPr>
        <w:tab/>
        <w:t xml:space="preserve">L sugar – highest numbered </w:t>
      </w:r>
      <w:proofErr w:type="spellStart"/>
      <w:r>
        <w:rPr>
          <w:lang w:val="en-CA"/>
        </w:rPr>
        <w:t>stereocentre</w:t>
      </w:r>
      <w:proofErr w:type="spellEnd"/>
      <w:r>
        <w:rPr>
          <w:lang w:val="en-CA"/>
        </w:rPr>
        <w:t xml:space="preserve"> in </w:t>
      </w:r>
      <w:r w:rsidRPr="002E473D">
        <w:rPr>
          <w:i/>
          <w:lang w:val="en-CA"/>
        </w:rPr>
        <w:t>S</w:t>
      </w:r>
      <w:r>
        <w:rPr>
          <w:lang w:val="en-CA"/>
        </w:rPr>
        <w:t xml:space="preserve"> configuration.</w:t>
      </w:r>
    </w:p>
    <w:p w14:paraId="1BD99181" w14:textId="77777777" w:rsidR="0099790F" w:rsidRDefault="0099790F" w:rsidP="007A75A1">
      <w:pPr>
        <w:jc w:val="both"/>
        <w:rPr>
          <w:b/>
        </w:rPr>
      </w:pPr>
    </w:p>
    <w:p w14:paraId="3480F219" w14:textId="77777777" w:rsidR="002450A6" w:rsidRDefault="002450A6" w:rsidP="00CB226E">
      <w:pPr>
        <w:rPr>
          <w:b/>
          <w:lang w:val="en-CA"/>
        </w:rPr>
      </w:pPr>
    </w:p>
    <w:p w14:paraId="7E6EEB28" w14:textId="75D2D6A2" w:rsidR="00CB226E" w:rsidRPr="00A80610" w:rsidRDefault="00CB226E" w:rsidP="00CB226E">
      <w:pPr>
        <w:rPr>
          <w:lang w:val="en-CA"/>
        </w:rPr>
      </w:pPr>
      <w:r w:rsidRPr="00A80610">
        <w:rPr>
          <w:b/>
          <w:lang w:val="en-CA"/>
        </w:rPr>
        <w:t>Example</w:t>
      </w:r>
      <w:r>
        <w:rPr>
          <w:b/>
          <w:lang w:val="en-CA"/>
        </w:rPr>
        <w:t xml:space="preserve"> 2</w:t>
      </w:r>
      <w:r w:rsidRPr="00A80610">
        <w:rPr>
          <w:b/>
          <w:lang w:val="en-CA"/>
        </w:rPr>
        <w:t xml:space="preserve">: </w:t>
      </w:r>
      <w:r w:rsidRPr="00A80610">
        <w:rPr>
          <w:sz w:val="20"/>
          <w:szCs w:val="20"/>
          <w:lang w:val="en-CA"/>
        </w:rPr>
        <w:t>D</w:t>
      </w:r>
      <w:r w:rsidRPr="00A80610">
        <w:rPr>
          <w:lang w:val="en-CA"/>
        </w:rPr>
        <w:t>-Fructose</w:t>
      </w:r>
    </w:p>
    <w:p w14:paraId="004059C4" w14:textId="77777777" w:rsidR="00CB226E" w:rsidRDefault="00CB226E" w:rsidP="00CB226E">
      <w:pPr>
        <w:ind w:left="360"/>
        <w:rPr>
          <w:lang w:val="en-CA"/>
        </w:rPr>
      </w:pPr>
      <w:r>
        <w:rPr>
          <w:lang w:val="en-CA"/>
        </w:rPr>
        <w:tab/>
      </w:r>
    </w:p>
    <w:p w14:paraId="3FC06DF9" w14:textId="77777777" w:rsidR="00CB226E" w:rsidRDefault="00CB226E" w:rsidP="00CB226E">
      <w:pPr>
        <w:ind w:left="360"/>
        <w:rPr>
          <w:lang w:val="en-C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98B6A34" wp14:editId="20EDD96B">
                <wp:simplePos x="0" y="0"/>
                <wp:positionH relativeFrom="column">
                  <wp:posOffset>2082800</wp:posOffset>
                </wp:positionH>
                <wp:positionV relativeFrom="paragraph">
                  <wp:posOffset>233680</wp:posOffset>
                </wp:positionV>
                <wp:extent cx="3239770" cy="1600200"/>
                <wp:effectExtent l="0" t="0" r="0" b="0"/>
                <wp:wrapSquare wrapText="bothSides"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9770" cy="160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66E568E6" w14:textId="77777777" w:rsidR="00CB226E" w:rsidRDefault="00CB226E" w:rsidP="00CB226E">
                            <w:pPr>
                              <w:ind w:left="36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 xml:space="preserve">Based on the above nomenclature, D-Fructose is a </w:t>
                            </w:r>
                            <w:r w:rsidRPr="00146D1D">
                              <w:rPr>
                                <w:b/>
                                <w:bCs/>
                                <w:lang w:val="en-CA"/>
                              </w:rPr>
                              <w:t>ketohexose</w:t>
                            </w:r>
                            <w:r>
                              <w:rPr>
                                <w:lang w:val="en-CA"/>
                              </w:rPr>
                              <w:t xml:space="preserve"> (ketone, 6 carbons) </w:t>
                            </w:r>
                          </w:p>
                          <w:p w14:paraId="09F6399E" w14:textId="77777777" w:rsidR="00CB226E" w:rsidRDefault="00CB226E" w:rsidP="00CB226E">
                            <w:pPr>
                              <w:ind w:left="360"/>
                              <w:rPr>
                                <w:lang w:val="en-CA"/>
                              </w:rPr>
                            </w:pPr>
                          </w:p>
                          <w:p w14:paraId="460D11C1" w14:textId="77777777" w:rsidR="00CB226E" w:rsidRPr="007452B1" w:rsidRDefault="00CB226E" w:rsidP="00CB226E">
                            <w:pPr>
                              <w:ind w:left="360"/>
                            </w:pPr>
                            <w:r>
                              <w:rPr>
                                <w:lang w:val="en-CA"/>
                              </w:rPr>
                              <w:t xml:space="preserve">The above structure is labelled as “D” because the R configuration occurs at carbon 5 </w:t>
                            </w:r>
                            <w:r w:rsidRPr="00C27A53">
                              <w:rPr>
                                <w:i/>
                                <w:lang w:val="en-CA"/>
                              </w:rPr>
                              <w:t xml:space="preserve">(note that carbon 6 is not a stereocentre)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8B6A34" id="Text Box 45" o:spid="_x0000_s1028" type="#_x0000_t202" style="position:absolute;left:0;text-align:left;margin-left:164pt;margin-top:18.4pt;width:255.1pt;height:126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" filled="f" stroked="f">
                <v:textbox>
                  <w:txbxContent>
                    <w:p w14:paraId="66E568E6" w14:textId="77777777" w:rsidR="00CB226E" w:rsidRDefault="00CB226E" w:rsidP="00CB226E">
                      <w:pPr>
                        <w:ind w:left="36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 xml:space="preserve">Based on the above nomenclature, D-Fructose is a </w:t>
                      </w:r>
                      <w:r w:rsidRPr="00146D1D">
                        <w:rPr>
                          <w:b/>
                          <w:bCs/>
                          <w:lang w:val="en-CA"/>
                        </w:rPr>
                        <w:t>ketohexose</w:t>
                      </w:r>
                      <w:r>
                        <w:rPr>
                          <w:lang w:val="en-CA"/>
                        </w:rPr>
                        <w:t xml:space="preserve"> (ketone, 6 carbons) </w:t>
                      </w:r>
                    </w:p>
                    <w:p w14:paraId="09F6399E" w14:textId="77777777" w:rsidR="00CB226E" w:rsidRDefault="00CB226E" w:rsidP="00CB226E">
                      <w:pPr>
                        <w:ind w:left="360"/>
                        <w:rPr>
                          <w:lang w:val="en-CA"/>
                        </w:rPr>
                      </w:pPr>
                    </w:p>
                    <w:p w14:paraId="460D11C1" w14:textId="77777777" w:rsidR="00CB226E" w:rsidRPr="007452B1" w:rsidRDefault="00CB226E" w:rsidP="00CB226E">
                      <w:pPr>
                        <w:ind w:left="360"/>
                      </w:pPr>
                      <w:r>
                        <w:rPr>
                          <w:lang w:val="en-CA"/>
                        </w:rPr>
                        <w:t xml:space="preserve">The above structure is labelled as “D” because the R configuration occurs at carbon 5 </w:t>
                      </w:r>
                      <w:r w:rsidRPr="00C27A53">
                        <w:rPr>
                          <w:i/>
                          <w:lang w:val="en-CA"/>
                        </w:rPr>
                        <w:t xml:space="preserve">(note that carbon 6 is not a stereocentre)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80610">
        <w:t xml:space="preserve"> </w:t>
      </w:r>
      <w:r>
        <w:rPr>
          <w:noProof/>
        </w:rPr>
        <w:drawing>
          <wp:inline distT="0" distB="0" distL="0" distR="0" wp14:anchorId="0FADD42B" wp14:editId="1AB11C10">
            <wp:extent cx="1219473" cy="2276201"/>
            <wp:effectExtent l="0" t="0" r="0" b="1016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473" cy="2276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7C505" w14:textId="77777777" w:rsidR="00CB226E" w:rsidRDefault="00CB226E" w:rsidP="00CB226E">
      <w:pPr>
        <w:ind w:left="360"/>
        <w:jc w:val="center"/>
        <w:rPr>
          <w:lang w:val="en-CA"/>
        </w:rPr>
      </w:pPr>
    </w:p>
    <w:p w14:paraId="605E37B1" w14:textId="77777777" w:rsidR="00CB226E" w:rsidRPr="00A80610" w:rsidRDefault="00CB226E" w:rsidP="00CB226E">
      <w:pPr>
        <w:rPr>
          <w:lang w:val="en-CA"/>
        </w:rPr>
      </w:pPr>
      <w:r>
        <w:rPr>
          <w:rFonts w:ascii="Helvetica" w:eastAsiaTheme="minorEastAsia" w:hAnsi="Helvetica" w:cs="Helvetica"/>
          <w:color w:val="000000"/>
          <w:sz w:val="20"/>
          <w:szCs w:val="20"/>
        </w:rPr>
        <w:t xml:space="preserve">           </w:t>
      </w:r>
      <w:r w:rsidRPr="00A80610">
        <w:rPr>
          <w:rFonts w:ascii="Helvetica" w:eastAsiaTheme="minorEastAsia" w:hAnsi="Helvetica" w:cs="Helvetica"/>
          <w:color w:val="000000"/>
        </w:rPr>
        <w:t xml:space="preserve"> </w:t>
      </w:r>
      <w:r w:rsidRPr="00A80610">
        <w:rPr>
          <w:rFonts w:eastAsiaTheme="minorEastAsia"/>
          <w:color w:val="000000"/>
          <w:sz w:val="20"/>
          <w:szCs w:val="20"/>
        </w:rPr>
        <w:t>D</w:t>
      </w:r>
      <w:r w:rsidRPr="00A80610">
        <w:rPr>
          <w:rFonts w:eastAsiaTheme="minorEastAsia"/>
          <w:color w:val="000000"/>
        </w:rPr>
        <w:t>-Fructose</w:t>
      </w:r>
    </w:p>
    <w:p w14:paraId="672535BC" w14:textId="77777777" w:rsidR="0099790F" w:rsidRDefault="0099790F" w:rsidP="007A75A1">
      <w:pPr>
        <w:jc w:val="both"/>
        <w:rPr>
          <w:b/>
        </w:rPr>
      </w:pPr>
    </w:p>
    <w:p w14:paraId="60975F72" w14:textId="77777777" w:rsidR="00CB226E" w:rsidRDefault="00CB226E" w:rsidP="00CB226E">
      <w:pPr>
        <w:rPr>
          <w:lang w:val="en-CA"/>
        </w:rPr>
      </w:pPr>
      <w:r w:rsidRPr="00A80610">
        <w:rPr>
          <w:b/>
          <w:lang w:val="en-CA"/>
        </w:rPr>
        <w:t>Example</w:t>
      </w:r>
      <w:r>
        <w:rPr>
          <w:b/>
          <w:lang w:val="en-CA"/>
        </w:rPr>
        <w:t xml:space="preserve"> 3</w:t>
      </w:r>
      <w:r w:rsidRPr="00A80610">
        <w:rPr>
          <w:b/>
          <w:lang w:val="en-CA"/>
        </w:rPr>
        <w:t>:</w:t>
      </w:r>
      <w:r>
        <w:rPr>
          <w:b/>
          <w:lang w:val="en-CA"/>
        </w:rPr>
        <w:t xml:space="preserve"> </w:t>
      </w:r>
      <w:r>
        <w:rPr>
          <w:sz w:val="20"/>
          <w:szCs w:val="20"/>
          <w:lang w:val="en-CA"/>
        </w:rPr>
        <w:t>D-</w:t>
      </w:r>
      <w:r>
        <w:rPr>
          <w:lang w:val="en-CA"/>
        </w:rPr>
        <w:t>Ribose</w:t>
      </w:r>
    </w:p>
    <w:p w14:paraId="2A358211" w14:textId="77777777" w:rsidR="00CB226E" w:rsidRDefault="00CB226E" w:rsidP="00CB226E">
      <w:pPr>
        <w:rPr>
          <w:lang w:val="en-CA"/>
        </w:rPr>
      </w:pPr>
    </w:p>
    <w:p w14:paraId="61CB7DFF" w14:textId="77777777" w:rsidR="00CB226E" w:rsidRDefault="00CB226E" w:rsidP="00CB226E">
      <w:pPr>
        <w:rPr>
          <w:lang w:val="en-CA"/>
        </w:rPr>
      </w:pPr>
    </w:p>
    <w:p w14:paraId="56AD85D6" w14:textId="77777777" w:rsidR="00CB226E" w:rsidRDefault="00CB226E" w:rsidP="00CB226E">
      <w:pPr>
        <w:rPr>
          <w:lang w:val="en-CA"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63FEB6F8" wp14:editId="3DBE37BD">
            <wp:simplePos x="0" y="0"/>
            <wp:positionH relativeFrom="column">
              <wp:posOffset>114300</wp:posOffset>
            </wp:positionH>
            <wp:positionV relativeFrom="paragraph">
              <wp:posOffset>0</wp:posOffset>
            </wp:positionV>
            <wp:extent cx="1333500" cy="2514600"/>
            <wp:effectExtent l="0" t="0" r="12700" b="0"/>
            <wp:wrapThrough wrapText="bothSides">
              <wp:wrapPolygon edited="0">
                <wp:start x="0" y="0"/>
                <wp:lineTo x="0" y="1309"/>
                <wp:lineTo x="4937" y="3709"/>
                <wp:lineTo x="7406" y="3709"/>
                <wp:lineTo x="0" y="6545"/>
                <wp:lineTo x="0" y="11782"/>
                <wp:lineTo x="6994" y="14182"/>
                <wp:lineTo x="823" y="14400"/>
                <wp:lineTo x="823" y="15927"/>
                <wp:lineTo x="6994" y="17673"/>
                <wp:lineTo x="6994" y="18327"/>
                <wp:lineTo x="13577" y="21164"/>
                <wp:lineTo x="15634" y="21382"/>
                <wp:lineTo x="17280" y="21382"/>
                <wp:lineTo x="19749" y="21382"/>
                <wp:lineTo x="20983" y="21164"/>
                <wp:lineTo x="21394" y="20509"/>
                <wp:lineTo x="19749" y="19855"/>
                <wp:lineTo x="10697" y="17673"/>
                <wp:lineTo x="20983" y="15709"/>
                <wp:lineTo x="20983" y="14400"/>
                <wp:lineTo x="13989" y="14182"/>
                <wp:lineTo x="21394" y="11782"/>
                <wp:lineTo x="20983" y="6982"/>
                <wp:lineTo x="18514" y="5891"/>
                <wp:lineTo x="10697" y="3709"/>
                <wp:lineTo x="16457" y="2400"/>
                <wp:lineTo x="19337" y="1091"/>
                <wp:lineTo x="18103" y="0"/>
                <wp:lineTo x="0" y="0"/>
              </wp:wrapPolygon>
            </wp:wrapThrough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F459A7" w14:textId="77777777" w:rsidR="00CB226E" w:rsidRDefault="00CB226E" w:rsidP="00CB226E">
      <w:pPr>
        <w:rPr>
          <w:lang w:val="en-CA"/>
        </w:rPr>
      </w:pPr>
    </w:p>
    <w:p w14:paraId="0E203FA0" w14:textId="77777777" w:rsidR="00CB226E" w:rsidRPr="00A80610" w:rsidRDefault="00CB226E" w:rsidP="00CB226E">
      <w:pPr>
        <w:rPr>
          <w:lang w:val="en-C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56D19DD" wp14:editId="058602B7">
                <wp:simplePos x="0" y="0"/>
                <wp:positionH relativeFrom="column">
                  <wp:posOffset>2072640</wp:posOffset>
                </wp:positionH>
                <wp:positionV relativeFrom="paragraph">
                  <wp:posOffset>11430</wp:posOffset>
                </wp:positionV>
                <wp:extent cx="3314700" cy="1424940"/>
                <wp:effectExtent l="0" t="0" r="0" b="0"/>
                <wp:wrapSquare wrapText="bothSides"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14700" cy="1424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6F5C5E0C" w14:textId="77777777" w:rsidR="00CB226E" w:rsidRDefault="00CB226E" w:rsidP="00CB226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 xml:space="preserve">An aldopentose (aldehyde, 5 carbons long). At the highest numbered stereocentre (carbon 4) the stereochemistry is R. </w:t>
                            </w:r>
                            <w:r>
                              <w:rPr>
                                <w:lang w:val="en-CA"/>
                              </w:rPr>
                              <w:br/>
                            </w:r>
                          </w:p>
                          <w:p w14:paraId="4590D710" w14:textId="77777777" w:rsidR="00CB226E" w:rsidRPr="000657B0" w:rsidRDefault="00CB226E" w:rsidP="00CB226E">
                            <w:r>
                              <w:rPr>
                                <w:lang w:val="en-CA"/>
                              </w:rPr>
                              <w:t xml:space="preserve">The name of this is </w:t>
                            </w:r>
                            <w:r w:rsidRPr="0002609B">
                              <w:rPr>
                                <w:sz w:val="20"/>
                                <w:szCs w:val="20"/>
                                <w:lang w:val="en-CA"/>
                              </w:rPr>
                              <w:t>D</w:t>
                            </w:r>
                            <w:r>
                              <w:rPr>
                                <w:lang w:val="en-CA"/>
                              </w:rPr>
                              <w:t xml:space="preserve">-ribose (found in RNA! – deoxyribose is in DNA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6D19DD" id="Text Box 29" o:spid="_x0000_s1029" type="#_x0000_t202" style="position:absolute;margin-left:163.2pt;margin-top:.9pt;width:261pt;height:112.2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" filled="f" stroked="f">
                <v:textbox>
                  <w:txbxContent>
                    <w:p w14:paraId="6F5C5E0C" w14:textId="77777777" w:rsidR="00CB226E" w:rsidRDefault="00CB226E" w:rsidP="00CB226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 xml:space="preserve">An aldopentose (aldehyde, 5 carbons long). At the highest numbered stereocentre (carbon 4) the stereochemistry is R. </w:t>
                      </w:r>
                      <w:r>
                        <w:rPr>
                          <w:lang w:val="en-CA"/>
                        </w:rPr>
                        <w:br/>
                      </w:r>
                    </w:p>
                    <w:p w14:paraId="4590D710" w14:textId="77777777" w:rsidR="00CB226E" w:rsidRPr="000657B0" w:rsidRDefault="00CB226E" w:rsidP="00CB226E">
                      <w:r>
                        <w:rPr>
                          <w:lang w:val="en-CA"/>
                        </w:rPr>
                        <w:t xml:space="preserve">The name of this is </w:t>
                      </w:r>
                      <w:r w:rsidRPr="0002609B">
                        <w:rPr>
                          <w:sz w:val="20"/>
                          <w:szCs w:val="20"/>
                          <w:lang w:val="en-CA"/>
                        </w:rPr>
                        <w:t>D</w:t>
                      </w:r>
                      <w:r>
                        <w:rPr>
                          <w:lang w:val="en-CA"/>
                        </w:rPr>
                        <w:t xml:space="preserve">-ribose (found in RNA! – deoxyribose is in DNA)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6359C71" w14:textId="77777777" w:rsidR="00CB226E" w:rsidRDefault="00CB226E" w:rsidP="00CB226E">
      <w:pPr>
        <w:rPr>
          <w:lang w:val="en-CA"/>
        </w:rPr>
      </w:pPr>
    </w:p>
    <w:p w14:paraId="51BF612F" w14:textId="77777777" w:rsidR="00CB226E" w:rsidRDefault="00CB226E" w:rsidP="00CB226E">
      <w:pPr>
        <w:rPr>
          <w:lang w:val="en-CA"/>
        </w:rPr>
      </w:pPr>
    </w:p>
    <w:p w14:paraId="36002283" w14:textId="77777777" w:rsidR="00CB226E" w:rsidRDefault="00CB226E" w:rsidP="00CB226E">
      <w:pPr>
        <w:rPr>
          <w:lang w:val="en-CA"/>
        </w:rPr>
      </w:pPr>
    </w:p>
    <w:p w14:paraId="3E38DEA5" w14:textId="77777777" w:rsidR="00CB226E" w:rsidRDefault="00CB226E" w:rsidP="00CB226E">
      <w:pPr>
        <w:rPr>
          <w:lang w:val="en-CA"/>
        </w:rPr>
      </w:pPr>
    </w:p>
    <w:p w14:paraId="26C23EBA" w14:textId="77777777" w:rsidR="00CB226E" w:rsidRDefault="00CB226E" w:rsidP="00CB226E">
      <w:pPr>
        <w:rPr>
          <w:lang w:val="en-CA"/>
        </w:rPr>
      </w:pPr>
    </w:p>
    <w:p w14:paraId="04ED36CC" w14:textId="77777777" w:rsidR="00CB226E" w:rsidRDefault="00CB226E" w:rsidP="00CB226E">
      <w:pPr>
        <w:rPr>
          <w:lang w:val="en-CA"/>
        </w:rPr>
      </w:pPr>
    </w:p>
    <w:p w14:paraId="1B5BDFB1" w14:textId="77777777" w:rsidR="00CB226E" w:rsidRDefault="00CB226E" w:rsidP="00CB226E">
      <w:pPr>
        <w:jc w:val="center"/>
        <w:rPr>
          <w:lang w:val="en-CA"/>
        </w:rPr>
      </w:pPr>
    </w:p>
    <w:p w14:paraId="2EA149E4" w14:textId="77777777" w:rsidR="00CB226E" w:rsidRDefault="00CB226E" w:rsidP="00CB226E">
      <w:pPr>
        <w:jc w:val="center"/>
        <w:rPr>
          <w:lang w:val="en-CA"/>
        </w:rPr>
      </w:pPr>
    </w:p>
    <w:p w14:paraId="7C9C7954" w14:textId="77777777" w:rsidR="00CB226E" w:rsidRPr="006E37AF" w:rsidRDefault="00CB226E" w:rsidP="00CB226E">
      <w:pPr>
        <w:rPr>
          <w:lang w:val="en-CA"/>
        </w:rPr>
      </w:pPr>
    </w:p>
    <w:p w14:paraId="19E792FD" w14:textId="77777777" w:rsidR="00CB226E" w:rsidRDefault="00CB226E" w:rsidP="00CB226E"/>
    <w:p w14:paraId="5C5E9CAA" w14:textId="77777777" w:rsidR="0099790F" w:rsidRDefault="0099790F" w:rsidP="007A75A1">
      <w:pPr>
        <w:jc w:val="both"/>
        <w:rPr>
          <w:b/>
        </w:rPr>
      </w:pPr>
    </w:p>
    <w:p w14:paraId="700F31A0" w14:textId="77777777" w:rsidR="0099790F" w:rsidRDefault="0099790F" w:rsidP="007A75A1">
      <w:pPr>
        <w:jc w:val="both"/>
        <w:rPr>
          <w:b/>
        </w:rPr>
      </w:pPr>
    </w:p>
    <w:p w14:paraId="346E8DE8" w14:textId="77777777" w:rsidR="0099790F" w:rsidRDefault="0099790F" w:rsidP="007A75A1">
      <w:pPr>
        <w:jc w:val="both"/>
        <w:rPr>
          <w:b/>
        </w:rPr>
      </w:pPr>
    </w:p>
    <w:p w14:paraId="580467B9" w14:textId="77777777" w:rsidR="006D24C0" w:rsidRPr="00A35CCD" w:rsidRDefault="006D24C0" w:rsidP="006D24C0">
      <w:pPr>
        <w:rPr>
          <w:b/>
          <w:bCs/>
        </w:rPr>
      </w:pPr>
      <w:r w:rsidRPr="00A35CCD">
        <w:rPr>
          <w:b/>
          <w:bCs/>
        </w:rPr>
        <w:t>These sugars can cyclize (form rings)</w:t>
      </w:r>
    </w:p>
    <w:p w14:paraId="3C0C03D1" w14:textId="77777777" w:rsidR="006D24C0" w:rsidRDefault="006D24C0" w:rsidP="006D24C0">
      <w:pPr>
        <w:pStyle w:val="ListParagraph"/>
        <w:numPr>
          <w:ilvl w:val="1"/>
          <w:numId w:val="1"/>
        </w:numPr>
      </w:pPr>
      <w:r>
        <w:t>6-ring sugar is a pyranose</w:t>
      </w:r>
    </w:p>
    <w:p w14:paraId="33FB3A13" w14:textId="77777777" w:rsidR="006D24C0" w:rsidRDefault="006D24C0" w:rsidP="006D24C0">
      <w:pPr>
        <w:pStyle w:val="ListParagraph"/>
        <w:numPr>
          <w:ilvl w:val="1"/>
          <w:numId w:val="1"/>
        </w:numPr>
      </w:pPr>
      <w:r>
        <w:t>5-ring sugar is a furanose</w:t>
      </w:r>
    </w:p>
    <w:p w14:paraId="47EFB9E0" w14:textId="77777777" w:rsidR="006D24C0" w:rsidRDefault="006D24C0" w:rsidP="006D24C0">
      <w:pPr>
        <w:ind w:left="1080"/>
      </w:pPr>
    </w:p>
    <w:p w14:paraId="52BAB172" w14:textId="3DCC5D60" w:rsidR="006D24C0" w:rsidRDefault="006D24C0" w:rsidP="006D24C0">
      <w:pPr>
        <w:rPr>
          <w:b/>
        </w:rPr>
      </w:pPr>
      <w:r>
        <w:rPr>
          <w:b/>
        </w:rPr>
        <w:t>Hemiacetal</w:t>
      </w:r>
      <w:r w:rsidR="00A34DE0">
        <w:rPr>
          <w:b/>
        </w:rPr>
        <w:t xml:space="preserve"> and Acetal</w:t>
      </w:r>
      <w:r>
        <w:rPr>
          <w:b/>
        </w:rPr>
        <w:t xml:space="preserve"> Formation</w:t>
      </w:r>
    </w:p>
    <w:p w14:paraId="5F3651E8" w14:textId="77777777" w:rsidR="006D24C0" w:rsidRDefault="006D24C0" w:rsidP="006D24C0">
      <w:pPr>
        <w:rPr>
          <w:b/>
        </w:rPr>
      </w:pPr>
    </w:p>
    <w:p w14:paraId="41F115E9" w14:textId="77777777" w:rsidR="006D24C0" w:rsidRPr="00A35CCD" w:rsidRDefault="006D24C0" w:rsidP="006D24C0">
      <w:pPr>
        <w:rPr>
          <w:bCs/>
        </w:rPr>
      </w:pPr>
      <w:r>
        <w:rPr>
          <w:bCs/>
        </w:rPr>
        <w:t>Recall addition reaction across a double bond (i.e., ether formation)</w:t>
      </w:r>
    </w:p>
    <w:p w14:paraId="58E2634F" w14:textId="77777777" w:rsidR="006D24C0" w:rsidRDefault="006D24C0" w:rsidP="006D24C0"/>
    <w:p w14:paraId="0008BB79" w14:textId="77777777" w:rsidR="006D24C0" w:rsidRDefault="006D24C0" w:rsidP="006D24C0">
      <w:pPr>
        <w:jc w:val="center"/>
      </w:pPr>
      <w:r>
        <w:rPr>
          <w:noProof/>
        </w:rPr>
        <w:drawing>
          <wp:inline distT="0" distB="0" distL="0" distR="0" wp14:anchorId="3130AD76" wp14:editId="337B5A70">
            <wp:extent cx="2971591" cy="1170967"/>
            <wp:effectExtent l="0" t="0" r="635" b="0"/>
            <wp:docPr id="30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591" cy="1170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CC867" w14:textId="77777777" w:rsidR="006D24C0" w:rsidRDefault="006D24C0" w:rsidP="006D24C0">
      <w:pPr>
        <w:jc w:val="center"/>
      </w:pPr>
    </w:p>
    <w:p w14:paraId="07710126" w14:textId="50FE1FCF" w:rsidR="006D24C0" w:rsidRDefault="006D24C0" w:rsidP="006D24C0">
      <w:r>
        <w:t>Similarly, addition reactions can be done on carbonyls (Ketones and Aldehydes)</w:t>
      </w:r>
      <w:r w:rsidR="00A34DE0">
        <w:t xml:space="preserve"> in the presence of an acid catalyst</w:t>
      </w:r>
      <w:r>
        <w:t>:</w:t>
      </w:r>
    </w:p>
    <w:p w14:paraId="1545B4DF" w14:textId="77777777" w:rsidR="006D24C0" w:rsidRDefault="006D24C0" w:rsidP="006D24C0"/>
    <w:p w14:paraId="2E388CFB" w14:textId="77777777" w:rsidR="006D24C0" w:rsidRDefault="006D2CEB" w:rsidP="006D24C0">
      <w:pPr>
        <w:jc w:val="center"/>
      </w:pPr>
      <w:r>
        <w:rPr>
          <w:noProof/>
        </w:rPr>
        <w:object w:dxaOrig="8088" w:dyaOrig="1803" w14:anchorId="1E495AF9">
          <v:shape id="_x0000_i1035" type="#_x0000_t75" alt="" style="width:403.85pt;height:89.2pt;mso-width-percent:0;mso-height-percent:0;mso-width-percent:0;mso-height-percent:0" o:ole="">
            <v:imagedata r:id="rId16" o:title=""/>
          </v:shape>
          <o:OLEObject Type="Embed" ProgID="ChemDraw.Document.6.0" ShapeID="_x0000_i1035" DrawAspect="Content" ObjectID="_1826358984" r:id="rId17"/>
        </w:object>
      </w:r>
    </w:p>
    <w:p w14:paraId="4A8534FA" w14:textId="77777777" w:rsidR="006D24C0" w:rsidRDefault="006D24C0" w:rsidP="006D24C0">
      <w:pPr>
        <w:pStyle w:val="ListParagraph"/>
        <w:jc w:val="center"/>
      </w:pPr>
    </w:p>
    <w:p w14:paraId="19FC4C6E" w14:textId="77777777" w:rsidR="006D24C0" w:rsidRDefault="006D24C0" w:rsidP="006D24C0">
      <w:pPr>
        <w:rPr>
          <w:bCs/>
        </w:rPr>
      </w:pPr>
    </w:p>
    <w:p w14:paraId="7F0CE968" w14:textId="77777777" w:rsidR="006D24C0" w:rsidRDefault="006D24C0" w:rsidP="006D24C0">
      <w:pPr>
        <w:rPr>
          <w:b/>
        </w:rPr>
      </w:pPr>
    </w:p>
    <w:p w14:paraId="2D6325A1" w14:textId="2DC6EFD5" w:rsidR="006D24C0" w:rsidRDefault="006D24C0" w:rsidP="006D24C0">
      <w:pPr>
        <w:rPr>
          <w:b/>
        </w:rPr>
      </w:pPr>
      <w:r>
        <w:rPr>
          <w:b/>
        </w:rPr>
        <w:t xml:space="preserve">Example </w:t>
      </w:r>
      <w:r w:rsidR="005B3B01">
        <w:rPr>
          <w:b/>
        </w:rPr>
        <w:t>4</w:t>
      </w:r>
      <w:r>
        <w:rPr>
          <w:b/>
        </w:rPr>
        <w:t xml:space="preserve"> - Glucose</w:t>
      </w:r>
    </w:p>
    <w:p w14:paraId="4FA76C3A" w14:textId="77777777" w:rsidR="006D24C0" w:rsidRDefault="006D24C0" w:rsidP="006D24C0">
      <w:pPr>
        <w:rPr>
          <w:b/>
        </w:rPr>
      </w:pPr>
    </w:p>
    <w:p w14:paraId="64EFC5A2" w14:textId="77777777" w:rsidR="006D24C0" w:rsidRDefault="006D24C0" w:rsidP="006D24C0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0302879" wp14:editId="528D4BC0">
                <wp:simplePos x="0" y="0"/>
                <wp:positionH relativeFrom="column">
                  <wp:posOffset>1475740</wp:posOffset>
                </wp:positionH>
                <wp:positionV relativeFrom="paragraph">
                  <wp:posOffset>1314450</wp:posOffset>
                </wp:positionV>
                <wp:extent cx="1609725" cy="276225"/>
                <wp:effectExtent l="0" t="0" r="0" b="9525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97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226F7B" w14:textId="77777777" w:rsidR="006D24C0" w:rsidRPr="000915E2" w:rsidRDefault="006D24C0" w:rsidP="006D24C0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β</w:t>
                            </w:r>
                            <w:r w:rsidRPr="000915E2">
                              <w:rPr>
                                <w:b/>
                                <w:bCs/>
                              </w:rPr>
                              <w:t>-D-glucopyrano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302879" id="Text Box 26" o:spid="_x0000_s1030" type="#_x0000_t202" style="position:absolute;margin-left:116.2pt;margin-top:103.5pt;width:126.75pt;height:21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" filled="f" stroked="f">
                <v:textbox>
                  <w:txbxContent>
                    <w:p w14:paraId="7D226F7B" w14:textId="77777777" w:rsidR="006D24C0" w:rsidRPr="000915E2" w:rsidRDefault="006D24C0" w:rsidP="006D24C0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β</w:t>
                      </w:r>
                      <w:r w:rsidRPr="000915E2">
                        <w:rPr>
                          <w:b/>
                          <w:bCs/>
                        </w:rPr>
                        <w:t>-D-glucopyranos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19FDB86" wp14:editId="3CB54C37">
                <wp:simplePos x="0" y="0"/>
                <wp:positionH relativeFrom="column">
                  <wp:posOffset>3171190</wp:posOffset>
                </wp:positionH>
                <wp:positionV relativeFrom="paragraph">
                  <wp:posOffset>1333500</wp:posOffset>
                </wp:positionV>
                <wp:extent cx="1609725" cy="276225"/>
                <wp:effectExtent l="0" t="0" r="0" b="9525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97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1BBA8B" w14:textId="77777777" w:rsidR="006D24C0" w:rsidRPr="000915E2" w:rsidRDefault="006D24C0" w:rsidP="006D24C0">
                            <w:pPr>
                              <w:rPr>
                                <w:b/>
                                <w:bCs/>
                              </w:rPr>
                            </w:pPr>
                            <w:r w:rsidRPr="000915E2">
                              <w:rPr>
                                <w:b/>
                                <w:bCs/>
                              </w:rPr>
                              <w:t>α-D-glucopyrano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9FDB86" id="Text Box 27" o:spid="_x0000_s1031" type="#_x0000_t202" style="position:absolute;margin-left:249.7pt;margin-top:105pt;width:126.75pt;height:21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" filled="f" stroked="f">
                <v:textbox>
                  <w:txbxContent>
                    <w:p w14:paraId="2D1BBA8B" w14:textId="77777777" w:rsidR="006D24C0" w:rsidRPr="000915E2" w:rsidRDefault="006D24C0" w:rsidP="006D24C0">
                      <w:pPr>
                        <w:rPr>
                          <w:b/>
                          <w:bCs/>
                        </w:rPr>
                      </w:pPr>
                      <w:r w:rsidRPr="000915E2">
                        <w:rPr>
                          <w:b/>
                          <w:bCs/>
                        </w:rPr>
                        <w:t>α-D-glucopyranos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w:drawing>
          <wp:inline distT="0" distB="0" distL="0" distR="0" wp14:anchorId="1239BE16" wp14:editId="4C3E1F3E">
            <wp:extent cx="5028991" cy="1788944"/>
            <wp:effectExtent l="0" t="0" r="635" b="0"/>
            <wp:docPr id="34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0757" cy="1789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DCC83" w14:textId="77777777" w:rsidR="006D24C0" w:rsidRDefault="006D24C0" w:rsidP="006D24C0">
      <w:pPr>
        <w:rPr>
          <w:b/>
        </w:rPr>
      </w:pPr>
    </w:p>
    <w:p w14:paraId="3E1BB6AD" w14:textId="77777777" w:rsidR="006D24C0" w:rsidRPr="00E74544" w:rsidRDefault="006D24C0" w:rsidP="006D24C0">
      <w:pPr>
        <w:pStyle w:val="ListParagraph"/>
        <w:numPr>
          <w:ilvl w:val="0"/>
          <w:numId w:val="1"/>
        </w:numPr>
        <w:rPr>
          <w:bCs/>
        </w:rPr>
      </w:pPr>
      <w:r w:rsidRPr="006C3EA8">
        <w:rPr>
          <w:bCs/>
        </w:rPr>
        <w:t>This is a favored reaction</w:t>
      </w:r>
      <w:r>
        <w:rPr>
          <w:bCs/>
        </w:rPr>
        <w:t xml:space="preserve">. The sugar interconverts between the linear (or open) and ring form but the ring form (hemiacetal) is generally more favored. </w:t>
      </w:r>
    </w:p>
    <w:p w14:paraId="483BD2B4" w14:textId="77777777" w:rsidR="006D24C0" w:rsidRPr="008239DE" w:rsidRDefault="006D24C0" w:rsidP="006D24C0">
      <w:pPr>
        <w:pStyle w:val="ListParagraph"/>
        <w:numPr>
          <w:ilvl w:val="0"/>
          <w:numId w:val="1"/>
        </w:numPr>
        <w:rPr>
          <w:bCs/>
        </w:rPr>
      </w:pPr>
      <w:r w:rsidRPr="00D36A6A">
        <w:rPr>
          <w:bCs/>
        </w:rPr>
        <w:lastRenderedPageBreak/>
        <w:t xml:space="preserve">If OH at </w:t>
      </w:r>
      <w:r>
        <w:rPr>
          <w:bCs/>
        </w:rPr>
        <w:t xml:space="preserve">the </w:t>
      </w:r>
      <w:r w:rsidRPr="00D36A6A">
        <w:rPr>
          <w:bCs/>
        </w:rPr>
        <w:t>anomeric carbon (</w:t>
      </w:r>
      <w:r>
        <w:rPr>
          <w:bCs/>
        </w:rPr>
        <w:t>C with</w:t>
      </w:r>
      <w:r w:rsidRPr="00D36A6A">
        <w:rPr>
          <w:bCs/>
        </w:rPr>
        <w:t xml:space="preserve"> 2 oxygens</w:t>
      </w:r>
      <w:r>
        <w:rPr>
          <w:bCs/>
        </w:rPr>
        <w:t xml:space="preserve"> attached</w:t>
      </w:r>
      <w:r w:rsidRPr="00D36A6A">
        <w:rPr>
          <w:bCs/>
        </w:rPr>
        <w:t>) is on same side of ring as CH</w:t>
      </w:r>
      <w:r w:rsidRPr="00D36A6A">
        <w:rPr>
          <w:bCs/>
          <w:vertAlign w:val="subscript"/>
        </w:rPr>
        <w:t>2</w:t>
      </w:r>
      <w:r w:rsidRPr="00D36A6A">
        <w:rPr>
          <w:bCs/>
        </w:rPr>
        <w:t xml:space="preserve">OH then the configuration called </w:t>
      </w:r>
      <w:r w:rsidRPr="00392370">
        <w:rPr>
          <w:rFonts w:ascii="Symbol" w:hAnsi="Symbol"/>
          <w:b/>
        </w:rPr>
        <w:t></w:t>
      </w:r>
      <w:r w:rsidRPr="00392370">
        <w:rPr>
          <w:b/>
        </w:rPr>
        <w:t xml:space="preserve"> (beta)</w:t>
      </w:r>
      <w:r w:rsidRPr="00D36A6A">
        <w:rPr>
          <w:bCs/>
        </w:rPr>
        <w:t xml:space="preserve"> – if on opposite side it is </w:t>
      </w:r>
      <w:r w:rsidRPr="00392370">
        <w:rPr>
          <w:rFonts w:ascii="Symbol" w:hAnsi="Symbol"/>
          <w:b/>
        </w:rPr>
        <w:t></w:t>
      </w:r>
      <w:r w:rsidRPr="00392370">
        <w:rPr>
          <w:b/>
        </w:rPr>
        <w:t xml:space="preserve"> (alpha)</w:t>
      </w:r>
    </w:p>
    <w:p w14:paraId="3A0F24A6" w14:textId="40171AA8" w:rsidR="006D24C0" w:rsidRPr="00E74544" w:rsidRDefault="006D24C0" w:rsidP="006D24C0">
      <w:pPr>
        <w:pStyle w:val="ListParagraph"/>
        <w:numPr>
          <w:ilvl w:val="0"/>
          <w:numId w:val="1"/>
        </w:numPr>
        <w:rPr>
          <w:bCs/>
        </w:rPr>
      </w:pPr>
      <w:r>
        <w:rPr>
          <w:bCs/>
        </w:rPr>
        <w:t>For glucose, the alpha and beta anomer are present in the same amount. However, for other sugars, the alpha anomer is generally more favored.</w:t>
      </w:r>
      <w:r w:rsidR="00A34DE0">
        <w:rPr>
          <w:bCs/>
        </w:rPr>
        <w:t xml:space="preserve"> </w:t>
      </w:r>
    </w:p>
    <w:p w14:paraId="71FDC54D" w14:textId="77777777" w:rsidR="006D24C0" w:rsidRDefault="006D24C0" w:rsidP="006D24C0">
      <w:pPr>
        <w:pStyle w:val="ListParagraph"/>
        <w:numPr>
          <w:ilvl w:val="0"/>
          <w:numId w:val="1"/>
        </w:numPr>
      </w:pPr>
      <w:r>
        <w:t>6-Membered sugar rings are called pyranose</w:t>
      </w:r>
    </w:p>
    <w:p w14:paraId="2F870260" w14:textId="77777777" w:rsidR="006D24C0" w:rsidRDefault="006D24C0" w:rsidP="006D24C0">
      <w:pPr>
        <w:pStyle w:val="ListParagraph"/>
        <w:numPr>
          <w:ilvl w:val="0"/>
          <w:numId w:val="1"/>
        </w:numPr>
      </w:pPr>
      <w:r>
        <w:t>5-Membered sugar rings are called furanose</w:t>
      </w:r>
    </w:p>
    <w:p w14:paraId="6972E9D3" w14:textId="5FBD693E" w:rsidR="006D24C0" w:rsidRDefault="006D24C0" w:rsidP="006D24C0"/>
    <w:p w14:paraId="007B4D30" w14:textId="154CDFDD" w:rsidR="00A34DE0" w:rsidRDefault="00A34DE0" w:rsidP="006D24C0"/>
    <w:p w14:paraId="4134E852" w14:textId="77777777" w:rsidR="00A34DE0" w:rsidRDefault="00A34DE0" w:rsidP="006D24C0"/>
    <w:p w14:paraId="6E7EB674" w14:textId="2147BEEC" w:rsidR="00A34DE0" w:rsidRPr="005B3B01" w:rsidRDefault="00A34DE0" w:rsidP="006D24C0">
      <w:pPr>
        <w:rPr>
          <w:b/>
          <w:bCs/>
        </w:rPr>
      </w:pPr>
      <w:r>
        <w:rPr>
          <w:b/>
          <w:bCs/>
        </w:rPr>
        <w:t xml:space="preserve">Example </w:t>
      </w:r>
      <w:r w:rsidR="005B3B01">
        <w:rPr>
          <w:b/>
          <w:bCs/>
        </w:rPr>
        <w:t>4</w:t>
      </w:r>
      <w:r>
        <w:rPr>
          <w:b/>
          <w:bCs/>
        </w:rPr>
        <w:t xml:space="preserve"> - Glucose</w:t>
      </w:r>
    </w:p>
    <w:p w14:paraId="78813265" w14:textId="51668814" w:rsidR="006D24C0" w:rsidRDefault="006D24C0" w:rsidP="006D24C0"/>
    <w:p w14:paraId="340EC5F1" w14:textId="2E7F24C5" w:rsidR="00A34DE0" w:rsidRDefault="00A34DE0" w:rsidP="006D24C0">
      <w:r w:rsidRPr="00A34DE0">
        <w:rPr>
          <w:noProof/>
        </w:rPr>
        <w:drawing>
          <wp:inline distT="0" distB="0" distL="0" distR="0" wp14:anchorId="55024670" wp14:editId="0421D728">
            <wp:extent cx="5588568" cy="2879941"/>
            <wp:effectExtent l="0" t="0" r="0" b="317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3345" t="4876" r="3343"/>
                    <a:stretch/>
                  </pic:blipFill>
                  <pic:spPr bwMode="auto">
                    <a:xfrm>
                      <a:off x="0" y="0"/>
                      <a:ext cx="5601270" cy="28864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C733EF" w14:textId="2F2015A4" w:rsidR="00A34DE0" w:rsidRDefault="00A34DE0" w:rsidP="006D24C0"/>
    <w:p w14:paraId="01AE5089" w14:textId="175458A9" w:rsidR="00A34DE0" w:rsidRDefault="00A34DE0" w:rsidP="006D24C0"/>
    <w:p w14:paraId="19DA0A6A" w14:textId="77777777" w:rsidR="00A34DE0" w:rsidRDefault="00A34DE0" w:rsidP="006D24C0"/>
    <w:p w14:paraId="0F77385E" w14:textId="75F9B7E1" w:rsidR="006D24C0" w:rsidRPr="008F149F" w:rsidRDefault="006D24C0" w:rsidP="006D24C0">
      <w:pPr>
        <w:rPr>
          <w:bCs/>
        </w:rPr>
      </w:pPr>
      <w:r>
        <w:rPr>
          <w:b/>
        </w:rPr>
        <w:t xml:space="preserve">Example </w:t>
      </w:r>
      <w:r w:rsidR="005B3B01">
        <w:rPr>
          <w:b/>
        </w:rPr>
        <w:t>5</w:t>
      </w:r>
      <w:r>
        <w:rPr>
          <w:b/>
        </w:rPr>
        <w:t xml:space="preserve"> - </w:t>
      </w:r>
      <w:r w:rsidRPr="003F2285">
        <w:rPr>
          <w:b/>
        </w:rPr>
        <w:t>Fructose</w:t>
      </w:r>
    </w:p>
    <w:p w14:paraId="6BBA225F" w14:textId="77777777" w:rsidR="006D24C0" w:rsidRPr="008F149F" w:rsidRDefault="006D24C0" w:rsidP="006D24C0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64171C8" wp14:editId="17B6BA7C">
                <wp:simplePos x="0" y="0"/>
                <wp:positionH relativeFrom="column">
                  <wp:posOffset>3907881</wp:posOffset>
                </wp:positionH>
                <wp:positionV relativeFrom="paragraph">
                  <wp:posOffset>161925</wp:posOffset>
                </wp:positionV>
                <wp:extent cx="1580606" cy="306977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0606" cy="30697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BD03FE3" w14:textId="77777777" w:rsidR="006D24C0" w:rsidRPr="004B3AA5" w:rsidRDefault="006D24C0" w:rsidP="006D24C0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Opposite side = alph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4171C8" id="Text Box 35" o:spid="_x0000_s1032" type="#_x0000_t202" style="position:absolute;margin-left:307.7pt;margin-top:12.75pt;width:124.45pt;height:24.1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" filled="f" stroked="f" strokeweight=".5pt">
                <v:textbox>
                  <w:txbxContent>
                    <w:p w14:paraId="1BD03FE3" w14:textId="77777777" w:rsidR="006D24C0" w:rsidRPr="004B3AA5" w:rsidRDefault="006D24C0" w:rsidP="006D24C0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Opposite side = alph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81CDCB2" wp14:editId="664B7499">
                <wp:simplePos x="0" y="0"/>
                <wp:positionH relativeFrom="column">
                  <wp:posOffset>1889941</wp:posOffset>
                </wp:positionH>
                <wp:positionV relativeFrom="paragraph">
                  <wp:posOffset>162469</wp:posOffset>
                </wp:positionV>
                <wp:extent cx="1280160" cy="306977"/>
                <wp:effectExtent l="0" t="0" r="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80160" cy="30697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F2FB5B1" w14:textId="77777777" w:rsidR="006D24C0" w:rsidRPr="004B3AA5" w:rsidRDefault="006D24C0" w:rsidP="006D24C0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Same side = bet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1CDCB2" id="Text Box 33" o:spid="_x0000_s1033" type="#_x0000_t202" style="position:absolute;margin-left:148.8pt;margin-top:12.8pt;width:100.8pt;height:24.1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" filled="f" stroked="f" strokeweight=".5pt">
                <v:textbox>
                  <w:txbxContent>
                    <w:p w14:paraId="1F2FB5B1" w14:textId="77777777" w:rsidR="006D24C0" w:rsidRPr="004B3AA5" w:rsidRDefault="006D24C0" w:rsidP="006D24C0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Same side = beta</w:t>
                      </w:r>
                    </w:p>
                  </w:txbxContent>
                </v:textbox>
              </v:shape>
            </w:pict>
          </mc:Fallback>
        </mc:AlternateContent>
      </w:r>
    </w:p>
    <w:p w14:paraId="5EC58781" w14:textId="77777777" w:rsidR="006D24C0" w:rsidRPr="0003400B" w:rsidRDefault="006D24C0" w:rsidP="006D24C0">
      <w:pPr>
        <w:rPr>
          <w:b/>
        </w:rPr>
      </w:pPr>
    </w:p>
    <w:p w14:paraId="5AEC3667" w14:textId="77777777" w:rsidR="006D24C0" w:rsidRDefault="006D24C0" w:rsidP="006D24C0"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7C50CE9" wp14:editId="5D8D4619">
                <wp:simplePos x="0" y="0"/>
                <wp:positionH relativeFrom="column">
                  <wp:posOffset>4881336</wp:posOffset>
                </wp:positionH>
                <wp:positionV relativeFrom="paragraph">
                  <wp:posOffset>968012</wp:posOffset>
                </wp:positionV>
                <wp:extent cx="607423" cy="431074"/>
                <wp:effectExtent l="0" t="0" r="15240" b="13970"/>
                <wp:wrapNone/>
                <wp:docPr id="31" name="Oval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7423" cy="431074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62DA4F9" id="Oval 31" o:spid="_x0000_s1026" style="position:absolute;margin-left:384.35pt;margin-top:76.2pt;width:47.85pt;height:33.9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&#13;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FC705E0" wp14:editId="61391F37">
                <wp:simplePos x="0" y="0"/>
                <wp:positionH relativeFrom="column">
                  <wp:posOffset>3988526</wp:posOffset>
                </wp:positionH>
                <wp:positionV relativeFrom="paragraph">
                  <wp:posOffset>416288</wp:posOffset>
                </wp:positionV>
                <wp:extent cx="346165" cy="352697"/>
                <wp:effectExtent l="0" t="0" r="9525" b="15875"/>
                <wp:wrapNone/>
                <wp:docPr id="32" name="Oval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165" cy="352697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7EB7F69" id="Oval 32" o:spid="_x0000_s1026" style="position:absolute;margin-left:314.05pt;margin-top:32.8pt;width:27.25pt;height:27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&#13;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76F6DB3" wp14:editId="38D05B5F">
                <wp:simplePos x="0" y="0"/>
                <wp:positionH relativeFrom="column">
                  <wp:posOffset>3088005</wp:posOffset>
                </wp:positionH>
                <wp:positionV relativeFrom="paragraph">
                  <wp:posOffset>837112</wp:posOffset>
                </wp:positionV>
                <wp:extent cx="561613" cy="352697"/>
                <wp:effectExtent l="0" t="0" r="10160" b="15875"/>
                <wp:wrapNone/>
                <wp:docPr id="62" name="Oval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613" cy="352697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92E1709" id="Oval 62" o:spid="_x0000_s1026" style="position:absolute;margin-left:243.15pt;margin-top:65.9pt;width:44.2pt;height:27.7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&#13;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C4E2235" wp14:editId="4C8304CC">
                <wp:simplePos x="0" y="0"/>
                <wp:positionH relativeFrom="column">
                  <wp:posOffset>1889488</wp:posOffset>
                </wp:positionH>
                <wp:positionV relativeFrom="paragraph">
                  <wp:posOffset>732427</wp:posOffset>
                </wp:positionV>
                <wp:extent cx="346165" cy="352697"/>
                <wp:effectExtent l="0" t="0" r="9525" b="15875"/>
                <wp:wrapNone/>
                <wp:docPr id="63" name="Oval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165" cy="352697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7F2649D" id="Oval 63" o:spid="_x0000_s1026" style="position:absolute;margin-left:148.8pt;margin-top:57.65pt;width:27.25pt;height:27.7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&#13;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w:drawing>
          <wp:inline distT="0" distB="0" distL="0" distR="0" wp14:anchorId="595BF321" wp14:editId="378B1DD8">
            <wp:extent cx="5525770" cy="1736482"/>
            <wp:effectExtent l="0" t="0" r="11430" b="0"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5770" cy="1736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005C1" w14:textId="6B42014D" w:rsidR="006D24C0" w:rsidRDefault="006D24C0" w:rsidP="006D24C0">
      <w:pPr>
        <w:pStyle w:val="ListParagraph"/>
        <w:jc w:val="center"/>
      </w:pPr>
    </w:p>
    <w:p w14:paraId="5E38D6FD" w14:textId="459C9707" w:rsidR="00A34DE0" w:rsidRDefault="00A34DE0" w:rsidP="006D24C0">
      <w:pPr>
        <w:pStyle w:val="ListParagraph"/>
        <w:jc w:val="center"/>
      </w:pPr>
    </w:p>
    <w:p w14:paraId="235ACFB2" w14:textId="6DDEA592" w:rsidR="00A34DE0" w:rsidRDefault="00A34DE0" w:rsidP="006D24C0">
      <w:pPr>
        <w:pStyle w:val="ListParagraph"/>
        <w:jc w:val="center"/>
      </w:pPr>
    </w:p>
    <w:p w14:paraId="1182BDF0" w14:textId="77777777" w:rsidR="00A34DE0" w:rsidRDefault="00A34DE0" w:rsidP="006D24C0">
      <w:pPr>
        <w:pStyle w:val="ListParagraph"/>
        <w:jc w:val="center"/>
      </w:pPr>
    </w:p>
    <w:p w14:paraId="18EA4F65" w14:textId="77777777" w:rsidR="006D24C0" w:rsidRDefault="006D24C0" w:rsidP="006D24C0">
      <w:pPr>
        <w:rPr>
          <w:b/>
          <w:bCs/>
        </w:rPr>
      </w:pPr>
    </w:p>
    <w:p w14:paraId="69CC469B" w14:textId="5CBD9FE5" w:rsidR="00A34DE0" w:rsidRDefault="00A34DE0" w:rsidP="006D24C0">
      <w:pPr>
        <w:rPr>
          <w:b/>
        </w:rPr>
      </w:pPr>
    </w:p>
    <w:p w14:paraId="71ABEA22" w14:textId="77777777" w:rsidR="00A34DE0" w:rsidRDefault="00A34DE0" w:rsidP="006D24C0">
      <w:pPr>
        <w:rPr>
          <w:b/>
        </w:rPr>
      </w:pPr>
    </w:p>
    <w:p w14:paraId="4C085459" w14:textId="35ECAC27" w:rsidR="006D24C0" w:rsidRPr="00C039A2" w:rsidRDefault="006D24C0" w:rsidP="006D24C0">
      <w:r>
        <w:rPr>
          <w:b/>
        </w:rPr>
        <w:t xml:space="preserve">Example </w:t>
      </w:r>
      <w:r w:rsidR="00A34DE0">
        <w:rPr>
          <w:b/>
        </w:rPr>
        <w:t>3</w:t>
      </w:r>
      <w:r>
        <w:rPr>
          <w:b/>
        </w:rPr>
        <w:t xml:space="preserve"> - </w:t>
      </w:r>
      <w:r w:rsidRPr="00C53D40">
        <w:rPr>
          <w:b/>
        </w:rPr>
        <w:t>Table Sugar</w:t>
      </w:r>
      <w:r>
        <w:rPr>
          <w:b/>
        </w:rPr>
        <w:t xml:space="preserve"> (</w:t>
      </w:r>
      <w:r>
        <w:t>Sucrose):</w:t>
      </w:r>
      <w:r w:rsidRPr="0016688D">
        <w:rPr>
          <w:noProof/>
        </w:rPr>
        <w:t xml:space="preserve"> </w:t>
      </w:r>
    </w:p>
    <w:p w14:paraId="7698AEC6" w14:textId="77777777" w:rsidR="006D24C0" w:rsidRDefault="006D24C0" w:rsidP="006D24C0"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DC07EAB" wp14:editId="7CC83564">
                <wp:simplePos x="0" y="0"/>
                <wp:positionH relativeFrom="column">
                  <wp:posOffset>4530544</wp:posOffset>
                </wp:positionH>
                <wp:positionV relativeFrom="paragraph">
                  <wp:posOffset>816974</wp:posOffset>
                </wp:positionV>
                <wp:extent cx="247650" cy="30480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5A130F" w14:textId="77777777" w:rsidR="006D24C0" w:rsidRDefault="006D24C0" w:rsidP="006D24C0">
                            <w:r>
                              <w:t>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C07EAB" id="Text Box 2" o:spid="_x0000_s1034" type="#_x0000_t202" style="position:absolute;margin-left:356.75pt;margin-top:64.35pt;width:19.5pt;height:24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" filled="f" stroked="f">
                <v:textbox>
                  <w:txbxContent>
                    <w:p w14:paraId="045A130F" w14:textId="77777777" w:rsidR="006D24C0" w:rsidRDefault="006D24C0" w:rsidP="006D24C0">
                      <w: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7B54447" wp14:editId="70091083">
                <wp:simplePos x="0" y="0"/>
                <wp:positionH relativeFrom="column">
                  <wp:posOffset>4153263</wp:posOffset>
                </wp:positionH>
                <wp:positionV relativeFrom="paragraph">
                  <wp:posOffset>840650</wp:posOffset>
                </wp:positionV>
                <wp:extent cx="247650" cy="30480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99CC11" w14:textId="77777777" w:rsidR="006D24C0" w:rsidRDefault="006D24C0" w:rsidP="006D24C0">
                            <w:r>
                              <w:t>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B54447" id="Text Box 1" o:spid="_x0000_s1035" type="#_x0000_t202" style="position:absolute;margin-left:327.05pt;margin-top:66.2pt;width:19.5pt;height:24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" filled="f" stroked="f">
                <v:textbox>
                  <w:txbxContent>
                    <w:p w14:paraId="0E99CC11" w14:textId="77777777" w:rsidR="006D24C0" w:rsidRDefault="006D24C0" w:rsidP="006D24C0">
                      <w: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 w:rsidRPr="0016688D">
        <w:rPr>
          <w:noProof/>
        </w:rPr>
        <w:drawing>
          <wp:anchor distT="0" distB="0" distL="114300" distR="114300" simplePos="0" relativeHeight="251698176" behindDoc="0" locked="0" layoutInCell="1" allowOverlap="1" wp14:anchorId="26CB5EB0" wp14:editId="62FC4B65">
            <wp:simplePos x="0" y="0"/>
            <wp:positionH relativeFrom="column">
              <wp:posOffset>-140335</wp:posOffset>
            </wp:positionH>
            <wp:positionV relativeFrom="paragraph">
              <wp:posOffset>235676</wp:posOffset>
            </wp:positionV>
            <wp:extent cx="3170555" cy="848995"/>
            <wp:effectExtent l="0" t="0" r="4445" b="1905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0555" cy="848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3E54A25" wp14:editId="0E5A28DD">
                <wp:simplePos x="0" y="0"/>
                <wp:positionH relativeFrom="column">
                  <wp:posOffset>4669972</wp:posOffset>
                </wp:positionH>
                <wp:positionV relativeFrom="paragraph">
                  <wp:posOffset>841012</wp:posOffset>
                </wp:positionV>
                <wp:extent cx="58783" cy="45720"/>
                <wp:effectExtent l="0" t="0" r="17780" b="17780"/>
                <wp:wrapNone/>
                <wp:docPr id="42" name="Oval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783" cy="4572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DF3B14" id="Oval 42" o:spid="_x0000_s1026" style="position:absolute;margin-left:367.7pt;margin-top:66.2pt;width:4.65pt;height:3.6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" fillcolor="red" strokecolor="red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3DE5B56" wp14:editId="7462BCCB">
                <wp:simplePos x="0" y="0"/>
                <wp:positionH relativeFrom="column">
                  <wp:posOffset>4345759</wp:posOffset>
                </wp:positionH>
                <wp:positionV relativeFrom="paragraph">
                  <wp:posOffset>758372</wp:posOffset>
                </wp:positionV>
                <wp:extent cx="58783" cy="45720"/>
                <wp:effectExtent l="0" t="0" r="17780" b="17780"/>
                <wp:wrapNone/>
                <wp:docPr id="39" name="Oval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783" cy="4572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992E9F" id="Oval 39" o:spid="_x0000_s1026" style="position:absolute;margin-left:342.2pt;margin-top:59.7pt;width:4.65pt;height:3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" fillcolor="red" strokecolor="red" strokeweight="1pt">
                <v:stroke joinstyle="miter"/>
              </v:oval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10464" behindDoc="0" locked="0" layoutInCell="1" allowOverlap="1" wp14:anchorId="0AF1ADB0" wp14:editId="74A0E8D0">
            <wp:simplePos x="0" y="0"/>
            <wp:positionH relativeFrom="column">
              <wp:posOffset>3215640</wp:posOffset>
            </wp:positionH>
            <wp:positionV relativeFrom="paragraph">
              <wp:posOffset>235857</wp:posOffset>
            </wp:positionV>
            <wp:extent cx="2560320" cy="1044575"/>
            <wp:effectExtent l="0" t="0" r="5080" b="0"/>
            <wp:wrapSquare wrapText="bothSides"/>
            <wp:docPr id="1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04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75D6F7" w14:textId="77777777" w:rsidR="006D24C0" w:rsidRDefault="006D24C0" w:rsidP="006D24C0">
      <w:pPr>
        <w:jc w:val="both"/>
      </w:pPr>
    </w:p>
    <w:p w14:paraId="75C4B771" w14:textId="77777777" w:rsidR="006D24C0" w:rsidRDefault="006D24C0" w:rsidP="006D24C0"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C107663" wp14:editId="7E9A937F">
                <wp:simplePos x="0" y="0"/>
                <wp:positionH relativeFrom="column">
                  <wp:posOffset>3151414</wp:posOffset>
                </wp:positionH>
                <wp:positionV relativeFrom="paragraph">
                  <wp:posOffset>21046</wp:posOffset>
                </wp:positionV>
                <wp:extent cx="2917190" cy="396240"/>
                <wp:effectExtent l="0" t="0" r="0" b="10160"/>
                <wp:wrapSquare wrapText="bothSides"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7190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3662B2" w14:textId="77777777" w:rsidR="006D24C0" w:rsidRPr="00C53D40" w:rsidRDefault="006D24C0" w:rsidP="006D24C0">
                            <w:r w:rsidRPr="00C53D40">
                              <w:rPr>
                                <w:rFonts w:ascii="Symbol" w:hAnsi="Symbol"/>
                              </w:rPr>
                              <w:t></w:t>
                            </w:r>
                            <w:r>
                              <w:rPr>
                                <w:rFonts w:ascii="Symbol" w:hAnsi="Symbol"/>
                              </w:rPr>
                              <w:t></w:t>
                            </w:r>
                            <w:r>
                              <w:t>D-Glucopyranosyl-</w:t>
                            </w:r>
                            <w:r>
                              <w:rPr>
                                <w:rFonts w:ascii="Symbol" w:hAnsi="Symbol"/>
                              </w:rPr>
                              <w:t></w:t>
                            </w:r>
                            <w:r>
                              <w:rPr>
                                <w:rFonts w:ascii="Symbol" w:hAnsi="Symbol"/>
                              </w:rPr>
                              <w:t></w:t>
                            </w:r>
                            <w:r>
                              <w:t>D-</w:t>
                            </w:r>
                            <w:proofErr w:type="spellStart"/>
                            <w:r>
                              <w:t>Fructofuranoside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107663" id="Text Box 38" o:spid="_x0000_s1036" type="#_x0000_t202" style="position:absolute;margin-left:248.15pt;margin-top:1.65pt;width:229.7pt;height:31.2pt;z-index:2517073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" filled="f" stroked="f">
                <v:textbox>
                  <w:txbxContent>
                    <w:p w14:paraId="3D3662B2" w14:textId="77777777" w:rsidR="006D24C0" w:rsidRPr="00C53D40" w:rsidRDefault="006D24C0" w:rsidP="006D24C0">
                      <w:r w:rsidRPr="00C53D40">
                        <w:rPr>
                          <w:rFonts w:ascii="Symbol" w:hAnsi="Symbol"/>
                        </w:rPr>
                        <w:t></w:t>
                      </w:r>
                      <w:r>
                        <w:rPr>
                          <w:rFonts w:ascii="Symbol" w:hAnsi="Symbol"/>
                        </w:rPr>
                        <w:t></w:t>
                      </w:r>
                      <w:r>
                        <w:t>D-Glucopyranosyl-</w:t>
                      </w:r>
                      <w:r>
                        <w:rPr>
                          <w:rFonts w:ascii="Symbol" w:hAnsi="Symbol"/>
                        </w:rPr>
                        <w:t></w:t>
                      </w:r>
                      <w:r>
                        <w:rPr>
                          <w:rFonts w:ascii="Symbol" w:hAnsi="Symbol"/>
                        </w:rPr>
                        <w:t></w:t>
                      </w:r>
                      <w:r>
                        <w:t>D-</w:t>
                      </w:r>
                      <w:proofErr w:type="spellStart"/>
                      <w:r>
                        <w:t>Fructofuranoside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6BE519B" w14:textId="77777777" w:rsidR="006D24C0" w:rsidRDefault="006D24C0" w:rsidP="006D24C0"/>
    <w:p w14:paraId="1E4D5BFC" w14:textId="77777777" w:rsidR="006D24C0" w:rsidRDefault="006D24C0" w:rsidP="006D24C0"/>
    <w:p w14:paraId="18CEA0A0" w14:textId="77777777" w:rsidR="006D24C0" w:rsidRDefault="006D24C0" w:rsidP="006D24C0"/>
    <w:p w14:paraId="49F4D7F1" w14:textId="77777777" w:rsidR="006D24C0" w:rsidRDefault="006D24C0" w:rsidP="006D24C0">
      <w:pPr>
        <w:pStyle w:val="ListParagraph"/>
        <w:numPr>
          <w:ilvl w:val="0"/>
          <w:numId w:val="6"/>
        </w:numPr>
      </w:pPr>
      <w:r>
        <w:t>Has 2 anomeric carbons</w:t>
      </w:r>
    </w:p>
    <w:p w14:paraId="510D0CC5" w14:textId="77777777" w:rsidR="006D24C0" w:rsidRDefault="006D24C0" w:rsidP="006D24C0">
      <w:pPr>
        <w:pStyle w:val="ListParagraph"/>
        <w:numPr>
          <w:ilvl w:val="0"/>
          <w:numId w:val="6"/>
        </w:numPr>
      </w:pPr>
      <w:r>
        <w:t>Non-reducing sugar since it contains an acetal group and does not contain hemiacetals, aldehydes, or alpha-hydroxy ketone</w:t>
      </w:r>
    </w:p>
    <w:p w14:paraId="02DD3880" w14:textId="15321867" w:rsidR="006D24C0" w:rsidRPr="00A34DE0" w:rsidRDefault="006D24C0" w:rsidP="006D24C0">
      <w:pPr>
        <w:pStyle w:val="ListParagraph"/>
        <w:numPr>
          <w:ilvl w:val="0"/>
          <w:numId w:val="6"/>
        </w:numPr>
      </w:pPr>
      <w:r>
        <w:t>Can be broken down by the body to glucose and fructose monomer</w:t>
      </w:r>
    </w:p>
    <w:p w14:paraId="7BCD357A" w14:textId="77777777" w:rsidR="006D24C0" w:rsidRDefault="006D24C0" w:rsidP="006D24C0">
      <w:pPr>
        <w:rPr>
          <w:b/>
        </w:rPr>
      </w:pPr>
    </w:p>
    <w:p w14:paraId="0A898542" w14:textId="77777777" w:rsidR="006D24C0" w:rsidRDefault="006D24C0" w:rsidP="006D24C0">
      <w:pPr>
        <w:rPr>
          <w:bCs/>
        </w:rPr>
      </w:pPr>
      <w:r w:rsidRPr="004B3AA5">
        <w:rPr>
          <w:b/>
        </w:rPr>
        <w:t xml:space="preserve">Monosaccharides – </w:t>
      </w:r>
      <w:r w:rsidRPr="004B3AA5">
        <w:rPr>
          <w:bCs/>
        </w:rPr>
        <w:t>simple sugars such as glucose and fructose – can’t be converted to smaller sugars by chemical reaction (i.e., hydrolysis)</w:t>
      </w:r>
    </w:p>
    <w:p w14:paraId="58C9E9CD" w14:textId="77777777" w:rsidR="006D24C0" w:rsidRDefault="006D24C0" w:rsidP="006D24C0">
      <w:pPr>
        <w:rPr>
          <w:b/>
        </w:rPr>
      </w:pPr>
    </w:p>
    <w:p w14:paraId="551B397C" w14:textId="351D4BDD" w:rsidR="006D24C0" w:rsidRDefault="006D24C0" w:rsidP="006D24C0">
      <w:pPr>
        <w:rPr>
          <w:b/>
        </w:rPr>
      </w:pPr>
      <w:r>
        <w:rPr>
          <w:b/>
        </w:rPr>
        <w:t>Polymers of Sugars</w:t>
      </w:r>
      <w:r w:rsidR="00F43301">
        <w:rPr>
          <w:b/>
        </w:rPr>
        <w:t xml:space="preserve"> (Polysaccharides)</w:t>
      </w:r>
    </w:p>
    <w:p w14:paraId="107925FD" w14:textId="77777777" w:rsidR="006D24C0" w:rsidRDefault="006D24C0" w:rsidP="006D24C0">
      <w:pPr>
        <w:rPr>
          <w:b/>
        </w:rPr>
      </w:pPr>
    </w:p>
    <w:p w14:paraId="12B30985" w14:textId="77777777" w:rsidR="006D24C0" w:rsidRPr="00C04DD5" w:rsidRDefault="006D24C0" w:rsidP="006D24C0">
      <w:pPr>
        <w:pStyle w:val="ListParagraph"/>
        <w:numPr>
          <w:ilvl w:val="0"/>
          <w:numId w:val="6"/>
        </w:numPr>
        <w:rPr>
          <w:b/>
        </w:rPr>
      </w:pPr>
      <w:r>
        <w:rPr>
          <w:b/>
        </w:rPr>
        <w:t xml:space="preserve">Disaccharide: </w:t>
      </w:r>
      <w:r>
        <w:rPr>
          <w:bCs/>
        </w:rPr>
        <w:t>sugars that are composed of 2 monosaccharide units</w:t>
      </w:r>
    </w:p>
    <w:p w14:paraId="7980E60A" w14:textId="77777777" w:rsidR="006D24C0" w:rsidRPr="00C04DD5" w:rsidRDefault="006D24C0" w:rsidP="006D24C0">
      <w:pPr>
        <w:pStyle w:val="ListParagraph"/>
        <w:numPr>
          <w:ilvl w:val="0"/>
          <w:numId w:val="6"/>
        </w:numPr>
        <w:rPr>
          <w:b/>
        </w:rPr>
      </w:pPr>
      <w:r>
        <w:rPr>
          <w:b/>
        </w:rPr>
        <w:t xml:space="preserve">Trisaccharide: </w:t>
      </w:r>
      <w:r>
        <w:rPr>
          <w:bCs/>
        </w:rPr>
        <w:t>sugars that are composed of 3 monosaccharide units</w:t>
      </w:r>
    </w:p>
    <w:p w14:paraId="61060CB6" w14:textId="77777777" w:rsidR="006D24C0" w:rsidRPr="009B172F" w:rsidRDefault="006D24C0" w:rsidP="006D24C0">
      <w:pPr>
        <w:pStyle w:val="ListParagraph"/>
        <w:numPr>
          <w:ilvl w:val="0"/>
          <w:numId w:val="6"/>
        </w:numPr>
        <w:rPr>
          <w:b/>
        </w:rPr>
      </w:pPr>
      <w:proofErr w:type="spellStart"/>
      <w:r>
        <w:rPr>
          <w:b/>
        </w:rPr>
        <w:t>Tetrasaccharide</w:t>
      </w:r>
      <w:proofErr w:type="spellEnd"/>
      <w:r>
        <w:rPr>
          <w:b/>
        </w:rPr>
        <w:t xml:space="preserve">: </w:t>
      </w:r>
      <w:r>
        <w:rPr>
          <w:bCs/>
        </w:rPr>
        <w:t>sugars that are composed of 4 monosaccharide units</w:t>
      </w:r>
    </w:p>
    <w:p w14:paraId="40227E5B" w14:textId="77777777" w:rsidR="006D24C0" w:rsidRPr="00C04DD5" w:rsidRDefault="006D24C0" w:rsidP="006D24C0">
      <w:pPr>
        <w:pStyle w:val="ListParagraph"/>
        <w:numPr>
          <w:ilvl w:val="0"/>
          <w:numId w:val="6"/>
        </w:numPr>
        <w:rPr>
          <w:b/>
        </w:rPr>
      </w:pPr>
      <w:r>
        <w:rPr>
          <w:b/>
        </w:rPr>
        <w:t xml:space="preserve">Oligosaccharides: </w:t>
      </w:r>
      <w:r>
        <w:rPr>
          <w:bCs/>
        </w:rPr>
        <w:t>sugars that are composed of 3 to 10 monosaccharide units</w:t>
      </w:r>
    </w:p>
    <w:p w14:paraId="0656338B" w14:textId="77777777" w:rsidR="006D24C0" w:rsidRPr="00C04DD5" w:rsidRDefault="006D24C0" w:rsidP="006D24C0">
      <w:pPr>
        <w:pStyle w:val="ListParagraph"/>
        <w:numPr>
          <w:ilvl w:val="0"/>
          <w:numId w:val="6"/>
        </w:numPr>
        <w:rPr>
          <w:bCs/>
        </w:rPr>
      </w:pPr>
      <w:r w:rsidRPr="00C04DD5">
        <w:rPr>
          <w:b/>
        </w:rPr>
        <w:t>Polysac</w:t>
      </w:r>
      <w:r>
        <w:rPr>
          <w:b/>
        </w:rPr>
        <w:t>charides:</w:t>
      </w:r>
      <w:r w:rsidRPr="00C04DD5">
        <w:rPr>
          <w:b/>
        </w:rPr>
        <w:t xml:space="preserve"> </w:t>
      </w:r>
      <w:r w:rsidRPr="00C04DD5">
        <w:rPr>
          <w:bCs/>
        </w:rPr>
        <w:t xml:space="preserve">long chain of carbohydrates containing more than </w:t>
      </w:r>
      <w:r>
        <w:rPr>
          <w:bCs/>
        </w:rPr>
        <w:t>ten</w:t>
      </w:r>
      <w:r w:rsidRPr="00C04DD5">
        <w:rPr>
          <w:bCs/>
        </w:rPr>
        <w:t xml:space="preserve"> (&gt; </w:t>
      </w:r>
      <w:r>
        <w:rPr>
          <w:bCs/>
        </w:rPr>
        <w:t>10</w:t>
      </w:r>
      <w:r w:rsidRPr="00C04DD5">
        <w:rPr>
          <w:bCs/>
        </w:rPr>
        <w:t xml:space="preserve">) monosaccharide monomers. </w:t>
      </w:r>
    </w:p>
    <w:p w14:paraId="3403FDBD" w14:textId="77777777" w:rsidR="006D24C0" w:rsidRPr="004B3AA5" w:rsidRDefault="006D24C0" w:rsidP="006D24C0">
      <w:pPr>
        <w:rPr>
          <w:b/>
        </w:rPr>
      </w:pPr>
    </w:p>
    <w:p w14:paraId="182A15E0" w14:textId="77777777" w:rsidR="006D24C0" w:rsidRPr="00C039A2" w:rsidRDefault="006D24C0" w:rsidP="006D24C0">
      <w:pPr>
        <w:rPr>
          <w:b/>
        </w:rPr>
      </w:pPr>
      <w:r w:rsidRPr="00C039A2">
        <w:rPr>
          <w:b/>
        </w:rPr>
        <w:t>Cellulose</w:t>
      </w:r>
    </w:p>
    <w:p w14:paraId="21960087" w14:textId="77777777" w:rsidR="006D24C0" w:rsidRDefault="006D24C0" w:rsidP="006D24C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B195FAF" wp14:editId="67786974">
                <wp:simplePos x="0" y="0"/>
                <wp:positionH relativeFrom="margin">
                  <wp:align>right</wp:align>
                </wp:positionH>
                <wp:positionV relativeFrom="paragraph">
                  <wp:posOffset>1043940</wp:posOffset>
                </wp:positionV>
                <wp:extent cx="3153410" cy="914400"/>
                <wp:effectExtent l="0" t="0" r="0" b="0"/>
                <wp:wrapSquare wrapText="bothSides"/>
                <wp:docPr id="64" name="Text Box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5341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751B2E" w14:textId="77777777" w:rsidR="006D24C0" w:rsidRPr="00C039A2" w:rsidRDefault="006D24C0" w:rsidP="006D24C0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195FAF" id="Text Box 64" o:spid="_x0000_s1037" type="#_x0000_t202" style="position:absolute;left:0;text-align:left;margin-left:197.1pt;margin-top:82.2pt;width:248.3pt;height:1in;z-index:251713536;visibility:visible;mso-wrap-style:non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" filled="f" stroked="f">
                <v:textbox>
                  <w:txbxContent>
                    <w:p w14:paraId="6A751B2E" w14:textId="77777777" w:rsidR="006D24C0" w:rsidRPr="00C039A2" w:rsidRDefault="006D24C0" w:rsidP="006D24C0"/>
                  </w:txbxContent>
                </v:textbox>
                <w10:wrap type="square" anchorx="margin"/>
              </v:shape>
            </w:pict>
          </mc:Fallback>
        </mc:AlternateContent>
      </w:r>
      <w:r w:rsidR="006D2CEB">
        <w:rPr>
          <w:noProof/>
        </w:rPr>
        <w:object w:dxaOrig="6638" w:dyaOrig="1404" w14:anchorId="11727FC7">
          <v:shape id="_x0000_i1034" type="#_x0000_t75" alt="" style="width:332.6pt;height:71.2pt;mso-width-percent:0;mso-height-percent:0;mso-width-percent:0;mso-height-percent:0" o:ole="">
            <v:imagedata r:id="rId23" o:title=""/>
          </v:shape>
          <o:OLEObject Type="Embed" ProgID="ChemDraw.Document.6.0" ShapeID="_x0000_i1034" DrawAspect="Content" ObjectID="_1826358985" r:id="rId24"/>
        </w:object>
      </w:r>
    </w:p>
    <w:p w14:paraId="129EFFD5" w14:textId="77777777" w:rsidR="006D24C0" w:rsidRDefault="006D24C0" w:rsidP="006D24C0">
      <w:pPr>
        <w:jc w:val="center"/>
        <w:rPr>
          <w:b/>
          <w:bCs/>
        </w:rPr>
      </w:pPr>
    </w:p>
    <w:p w14:paraId="78C9381C" w14:textId="77777777" w:rsidR="006D24C0" w:rsidRPr="00290B19" w:rsidRDefault="006D24C0" w:rsidP="006D24C0">
      <w:pPr>
        <w:jc w:val="center"/>
        <w:rPr>
          <w:b/>
          <w:bCs/>
        </w:rPr>
      </w:pPr>
      <w:r>
        <w:rPr>
          <w:b/>
          <w:bCs/>
        </w:rPr>
        <w:t>β-(1→4)-D-Glucopyranoside polymer (Cellulose)</w:t>
      </w:r>
    </w:p>
    <w:p w14:paraId="5A7A910B" w14:textId="77777777" w:rsidR="006D24C0" w:rsidRDefault="006D24C0" w:rsidP="006D24C0"/>
    <w:p w14:paraId="2B1B2B0A" w14:textId="77777777" w:rsidR="006D24C0" w:rsidRDefault="006D24C0" w:rsidP="006D24C0">
      <w:pPr>
        <w:pStyle w:val="ListParagraph"/>
        <w:numPr>
          <w:ilvl w:val="0"/>
          <w:numId w:val="6"/>
        </w:numPr>
      </w:pPr>
      <w:r>
        <w:t xml:space="preserve">Cellulose is a polysaccharide composed of D-glucose monomers linked via </w:t>
      </w:r>
      <w:r w:rsidRPr="00290B19">
        <w:rPr>
          <w:b/>
          <w:bCs/>
        </w:rPr>
        <w:t>β-1,4 glycosidic linkages</w:t>
      </w:r>
      <w:r>
        <w:t xml:space="preserve">. </w:t>
      </w:r>
    </w:p>
    <w:p w14:paraId="4C4EE284" w14:textId="58329D9E" w:rsidR="006D24C0" w:rsidRDefault="006D24C0" w:rsidP="006D24C0">
      <w:pPr>
        <w:pStyle w:val="ListParagraph"/>
        <w:numPr>
          <w:ilvl w:val="0"/>
          <w:numId w:val="6"/>
        </w:numPr>
      </w:pPr>
      <w:r>
        <w:t>Cellulose is a main component of cotton</w:t>
      </w:r>
      <w:r w:rsidR="00A34DE0">
        <w:t xml:space="preserve"> and paper</w:t>
      </w:r>
    </w:p>
    <w:p w14:paraId="0954D186" w14:textId="77777777" w:rsidR="006D24C0" w:rsidRDefault="006D24C0" w:rsidP="006D24C0">
      <w:pPr>
        <w:pStyle w:val="ListParagraph"/>
        <w:numPr>
          <w:ilvl w:val="0"/>
          <w:numId w:val="6"/>
        </w:numPr>
      </w:pPr>
      <w:r>
        <w:lastRenderedPageBreak/>
        <w:t>Cellulose is also a raw material for producing cellulose nitrate which is the major component of smokeless powder used as a propellant in ammunition of firearms and artillery.</w:t>
      </w:r>
    </w:p>
    <w:p w14:paraId="15F6C6EB" w14:textId="77777777" w:rsidR="006D24C0" w:rsidRDefault="006D24C0" w:rsidP="006D24C0">
      <w:pPr>
        <w:pStyle w:val="ListParagraph"/>
        <w:numPr>
          <w:ilvl w:val="0"/>
          <w:numId w:val="6"/>
        </w:numPr>
      </w:pPr>
      <w:r w:rsidRPr="00290B19">
        <w:rPr>
          <w:rFonts w:ascii="Symbol" w:hAnsi="Symbol"/>
        </w:rPr>
        <w:t></w:t>
      </w:r>
      <w:r>
        <w:t>-linkages cannot be digested by most mammals</w:t>
      </w:r>
    </w:p>
    <w:p w14:paraId="3739D28E" w14:textId="77777777" w:rsidR="006D24C0" w:rsidRPr="00C039A2" w:rsidRDefault="006D24C0" w:rsidP="006D24C0"/>
    <w:p w14:paraId="050AA870" w14:textId="77777777" w:rsidR="00E9012C" w:rsidRDefault="00E9012C" w:rsidP="006D24C0">
      <w:pPr>
        <w:rPr>
          <w:b/>
        </w:rPr>
      </w:pPr>
    </w:p>
    <w:p w14:paraId="404F595E" w14:textId="16EFB54A" w:rsidR="006D24C0" w:rsidRDefault="006D24C0" w:rsidP="006D24C0">
      <w:pPr>
        <w:rPr>
          <w:b/>
        </w:rPr>
      </w:pPr>
      <w:r>
        <w:rPr>
          <w:b/>
        </w:rPr>
        <w:t>Starch (Amylose)</w:t>
      </w:r>
    </w:p>
    <w:p w14:paraId="3F244570" w14:textId="77777777" w:rsidR="006D24C0" w:rsidRDefault="006D24C0" w:rsidP="006D24C0"/>
    <w:p w14:paraId="6D88AECE" w14:textId="77777777" w:rsidR="006D24C0" w:rsidRDefault="006D24C0" w:rsidP="006D24C0"/>
    <w:p w14:paraId="2FA6FBDD" w14:textId="77777777" w:rsidR="006D24C0" w:rsidRDefault="006D2CEB" w:rsidP="006D24C0">
      <w:pPr>
        <w:jc w:val="center"/>
      </w:pPr>
      <w:r>
        <w:rPr>
          <w:noProof/>
        </w:rPr>
        <w:object w:dxaOrig="5755" w:dyaOrig="2470" w14:anchorId="478D0203">
          <v:shape id="_x0000_i1033" type="#_x0000_t75" alt="" style="width:4in;height:123.65pt;mso-width-percent:0;mso-height-percent:0;mso-width-percent:0;mso-height-percent:0" o:ole="">
            <v:imagedata r:id="rId25" o:title=""/>
          </v:shape>
          <o:OLEObject Type="Embed" ProgID="ChemDraw.Document.6.0" ShapeID="_x0000_i1033" DrawAspect="Content" ObjectID="_1826358986" r:id="rId26"/>
        </w:object>
      </w:r>
    </w:p>
    <w:p w14:paraId="34191DD6" w14:textId="77777777" w:rsidR="006D24C0" w:rsidRDefault="006D24C0" w:rsidP="006D24C0">
      <w:pPr>
        <w:jc w:val="center"/>
      </w:pPr>
    </w:p>
    <w:p w14:paraId="429A5855" w14:textId="77777777" w:rsidR="006D24C0" w:rsidRPr="00290B19" w:rsidRDefault="006D24C0" w:rsidP="006D24C0">
      <w:pPr>
        <w:jc w:val="center"/>
        <w:rPr>
          <w:b/>
          <w:bCs/>
        </w:rPr>
      </w:pPr>
      <w:r>
        <w:rPr>
          <w:b/>
          <w:bCs/>
        </w:rPr>
        <w:t>α-(1→4)-D-Glucopyranoside polymer (Amylose)</w:t>
      </w:r>
    </w:p>
    <w:p w14:paraId="363B9A8F" w14:textId="77777777" w:rsidR="006D24C0" w:rsidRPr="00C039A2" w:rsidRDefault="006D24C0" w:rsidP="006D24C0">
      <w:pPr>
        <w:jc w:val="center"/>
      </w:pPr>
    </w:p>
    <w:p w14:paraId="27A52615" w14:textId="631D7187" w:rsidR="006D24C0" w:rsidRDefault="006D24C0" w:rsidP="006D24C0">
      <w:pPr>
        <w:pStyle w:val="ListParagraph"/>
        <w:numPr>
          <w:ilvl w:val="0"/>
          <w:numId w:val="6"/>
        </w:numPr>
      </w:pPr>
      <w:r>
        <w:t>Amylose (accounts for 20% of the weight of starch) is a polysaccharide composed of D-glucose units linked via α-1,4 glycosidic linkages</w:t>
      </w:r>
    </w:p>
    <w:p w14:paraId="7B9944CC" w14:textId="77777777" w:rsidR="00A34DE0" w:rsidRDefault="00A34DE0" w:rsidP="00A34DE0">
      <w:pPr>
        <w:pStyle w:val="ListParagraph"/>
      </w:pPr>
    </w:p>
    <w:p w14:paraId="231707D4" w14:textId="77777777" w:rsidR="00A34DE0" w:rsidRDefault="00A34DE0" w:rsidP="00A34DE0">
      <w:pPr>
        <w:pStyle w:val="ListParagraph"/>
      </w:pPr>
    </w:p>
    <w:p w14:paraId="05B2CE12" w14:textId="77777777" w:rsidR="006D24C0" w:rsidRDefault="006D24C0" w:rsidP="006D24C0">
      <w:pPr>
        <w:rPr>
          <w:b/>
          <w:bCs/>
        </w:rPr>
      </w:pPr>
      <w:r>
        <w:rPr>
          <w:b/>
          <w:bCs/>
        </w:rPr>
        <w:t>Starch (Amylopectin)</w:t>
      </w:r>
    </w:p>
    <w:p w14:paraId="3798453B" w14:textId="77777777" w:rsidR="006D24C0" w:rsidRDefault="006D24C0" w:rsidP="006D24C0">
      <w:pPr>
        <w:ind w:left="360"/>
        <w:jc w:val="center"/>
      </w:pPr>
      <w:r>
        <w:rPr>
          <w:b/>
          <w:bCs/>
          <w:noProof/>
          <w:color w:val="0062F3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CD43D46" wp14:editId="653F7BEC">
                <wp:simplePos x="0" y="0"/>
                <wp:positionH relativeFrom="column">
                  <wp:posOffset>3385094</wp:posOffset>
                </wp:positionH>
                <wp:positionV relativeFrom="paragraph">
                  <wp:posOffset>2185670</wp:posOffset>
                </wp:positionV>
                <wp:extent cx="450668" cy="300445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668" cy="3004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A0AFB8" w14:textId="77777777" w:rsidR="006D24C0" w:rsidRDefault="006D24C0" w:rsidP="006D24C0">
                            <w:r w:rsidRPr="000A3BB0">
                              <w:rPr>
                                <w:b/>
                                <w:bCs/>
                                <w:color w:val="0062F3"/>
                              </w:rPr>
                              <w:t>→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D43D46" id="Text Box 50" o:spid="_x0000_s1038" type="#_x0000_t202" style="position:absolute;left:0;text-align:left;margin-left:266.55pt;margin-top:172.1pt;width:35.5pt;height:23.6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" filled="f" stroked="f" strokeweight=".5pt">
                <v:textbox>
                  <w:txbxContent>
                    <w:p w14:paraId="29A0AFB8" w14:textId="77777777" w:rsidR="006D24C0" w:rsidRDefault="006D24C0" w:rsidP="006D24C0">
                      <w:r w:rsidRPr="000A3BB0">
                        <w:rPr>
                          <w:b/>
                          <w:bCs/>
                          <w:color w:val="0062F3"/>
                        </w:rPr>
                        <w:t>→</w:t>
                      </w:r>
                    </w:p>
                  </w:txbxContent>
                </v:textbox>
              </v:shape>
            </w:pict>
          </mc:Fallback>
        </mc:AlternateContent>
      </w:r>
      <w:r w:rsidRPr="000A3BB0">
        <w:rPr>
          <w:b/>
          <w:bCs/>
          <w:noProof/>
          <w:color w:val="0062F3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F81F03D" wp14:editId="46EA3664">
                <wp:simplePos x="0" y="0"/>
                <wp:positionH relativeFrom="column">
                  <wp:posOffset>2823119</wp:posOffset>
                </wp:positionH>
                <wp:positionV relativeFrom="paragraph">
                  <wp:posOffset>800100</wp:posOffset>
                </wp:positionV>
                <wp:extent cx="359229" cy="241663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229" cy="24166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81F0ED" w14:textId="77777777" w:rsidR="006D24C0" w:rsidRDefault="006D24C0" w:rsidP="006D24C0">
                            <w:r w:rsidRPr="000A3BB0">
                              <w:rPr>
                                <w:b/>
                                <w:bCs/>
                                <w:color w:val="FF0000"/>
                              </w:rPr>
                              <w:t>→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81F03D" id="Text Box 48" o:spid="_x0000_s1039" type="#_x0000_t202" style="position:absolute;left:0;text-align:left;margin-left:222.3pt;margin-top:63pt;width:28.3pt;height:19.0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" filled="f" stroked="f" strokeweight=".5pt">
                <v:textbox>
                  <w:txbxContent>
                    <w:p w14:paraId="1481F0ED" w14:textId="77777777" w:rsidR="006D24C0" w:rsidRDefault="006D24C0" w:rsidP="006D24C0">
                      <w:r w:rsidRPr="000A3BB0">
                        <w:rPr>
                          <w:b/>
                          <w:bCs/>
                          <w:color w:val="FF0000"/>
                        </w:rPr>
                        <w:t>→</w:t>
                      </w:r>
                    </w:p>
                  </w:txbxContent>
                </v:textbox>
              </v:shape>
            </w:pict>
          </mc:Fallback>
        </mc:AlternateContent>
      </w:r>
      <w:r w:rsidR="006D2CEB">
        <w:rPr>
          <w:noProof/>
        </w:rPr>
        <w:object w:dxaOrig="6329" w:dyaOrig="3844" w14:anchorId="22357931">
          <v:shape id="_x0000_i1032" type="#_x0000_t75" alt="" style="width:316.15pt;height:190.95pt;mso-width-percent:0;mso-height-percent:0;mso-width-percent:0;mso-height-percent:0" o:ole="">
            <v:imagedata r:id="rId27" o:title=""/>
          </v:shape>
          <o:OLEObject Type="Embed" ProgID="ChemDraw.Document.6.0" ShapeID="_x0000_i1032" DrawAspect="Content" ObjectID="_1826358987" r:id="rId28"/>
        </w:object>
      </w:r>
    </w:p>
    <w:p w14:paraId="67A4C737" w14:textId="77777777" w:rsidR="006D24C0" w:rsidRDefault="006D24C0" w:rsidP="006D24C0">
      <w:pPr>
        <w:ind w:left="360"/>
        <w:jc w:val="center"/>
      </w:pPr>
    </w:p>
    <w:p w14:paraId="377B8091" w14:textId="77777777" w:rsidR="006D24C0" w:rsidRDefault="006D24C0" w:rsidP="006D24C0">
      <w:pPr>
        <w:ind w:left="360"/>
        <w:jc w:val="center"/>
        <w:rPr>
          <w:b/>
          <w:bCs/>
        </w:rPr>
      </w:pPr>
      <w:r>
        <w:rPr>
          <w:b/>
          <w:bCs/>
        </w:rPr>
        <w:t>Amylopectin: α-(1→4) and α-(1→6) linked D-glucopyranoside polymer</w:t>
      </w:r>
    </w:p>
    <w:p w14:paraId="1800109F" w14:textId="77777777" w:rsidR="006D24C0" w:rsidRPr="00D316CC" w:rsidRDefault="006D24C0" w:rsidP="006D24C0">
      <w:pPr>
        <w:ind w:left="360"/>
        <w:jc w:val="center"/>
        <w:rPr>
          <w:b/>
          <w:bCs/>
        </w:rPr>
      </w:pPr>
    </w:p>
    <w:p w14:paraId="558A6459" w14:textId="77777777" w:rsidR="006D24C0" w:rsidRPr="00D3216E" w:rsidRDefault="006D24C0" w:rsidP="006D24C0">
      <w:pPr>
        <w:pStyle w:val="ListParagraph"/>
        <w:numPr>
          <w:ilvl w:val="0"/>
          <w:numId w:val="6"/>
        </w:numPr>
        <w:rPr>
          <w:b/>
          <w:bCs/>
        </w:rPr>
      </w:pPr>
      <w:r>
        <w:t>Amylopectin is the main component of starch (80% dry weight)</w:t>
      </w:r>
    </w:p>
    <w:p w14:paraId="39389A33" w14:textId="77777777" w:rsidR="006D24C0" w:rsidRPr="00C56365" w:rsidRDefault="006D24C0" w:rsidP="006D24C0">
      <w:pPr>
        <w:pStyle w:val="ListParagraph"/>
        <w:numPr>
          <w:ilvl w:val="0"/>
          <w:numId w:val="6"/>
        </w:numPr>
        <w:rPr>
          <w:b/>
          <w:bCs/>
        </w:rPr>
      </w:pPr>
      <w:r>
        <w:t>Amylopectin is characterized by branching via α-(1→6)-glycosidic linkages in approximately every 25 glucose units along the main polymer chain.</w:t>
      </w:r>
    </w:p>
    <w:p w14:paraId="4B8077A2" w14:textId="77777777" w:rsidR="006D24C0" w:rsidRDefault="006D24C0" w:rsidP="006D24C0"/>
    <w:p w14:paraId="5F6A0FFD" w14:textId="77777777" w:rsidR="00A34DE0" w:rsidRDefault="00A34DE0" w:rsidP="006D24C0">
      <w:pPr>
        <w:rPr>
          <w:b/>
          <w:bCs/>
        </w:rPr>
      </w:pPr>
    </w:p>
    <w:p w14:paraId="706358B5" w14:textId="77777777" w:rsidR="00A34DE0" w:rsidRDefault="00A34DE0" w:rsidP="006D24C0">
      <w:pPr>
        <w:rPr>
          <w:b/>
          <w:bCs/>
        </w:rPr>
      </w:pPr>
    </w:p>
    <w:p w14:paraId="2C25F15E" w14:textId="77777777" w:rsidR="00A34DE0" w:rsidRDefault="00A34DE0" w:rsidP="006D24C0">
      <w:pPr>
        <w:rPr>
          <w:b/>
          <w:bCs/>
        </w:rPr>
      </w:pPr>
    </w:p>
    <w:p w14:paraId="6F46A66A" w14:textId="77777777" w:rsidR="00A34DE0" w:rsidRDefault="00A34DE0" w:rsidP="006D24C0">
      <w:pPr>
        <w:rPr>
          <w:b/>
          <w:bCs/>
        </w:rPr>
      </w:pPr>
    </w:p>
    <w:p w14:paraId="5929A52A" w14:textId="77777777" w:rsidR="00A34DE0" w:rsidRDefault="00A34DE0" w:rsidP="006D24C0">
      <w:pPr>
        <w:rPr>
          <w:b/>
          <w:bCs/>
        </w:rPr>
      </w:pPr>
    </w:p>
    <w:p w14:paraId="1A7A6B47" w14:textId="13CA7650" w:rsidR="006D24C0" w:rsidRDefault="006D24C0" w:rsidP="006D24C0">
      <w:pPr>
        <w:rPr>
          <w:b/>
          <w:bCs/>
        </w:rPr>
      </w:pPr>
      <w:r>
        <w:rPr>
          <w:b/>
          <w:bCs/>
        </w:rPr>
        <w:t>Chitin</w:t>
      </w:r>
    </w:p>
    <w:p w14:paraId="65724C12" w14:textId="77777777" w:rsidR="006D24C0" w:rsidRDefault="006D24C0" w:rsidP="006D24C0">
      <w:pPr>
        <w:rPr>
          <w:b/>
          <w:bCs/>
        </w:rPr>
      </w:pPr>
    </w:p>
    <w:p w14:paraId="6CDD411A" w14:textId="77777777" w:rsidR="006D24C0" w:rsidRPr="00585ABF" w:rsidRDefault="006D24C0" w:rsidP="006D24C0">
      <w:pPr>
        <w:rPr>
          <w:b/>
          <w:bCs/>
        </w:rPr>
      </w:pPr>
    </w:p>
    <w:p w14:paraId="7F17783B" w14:textId="77777777" w:rsidR="006D24C0" w:rsidRDefault="006D24C0" w:rsidP="006D24C0">
      <w:r w:rsidRPr="00585ABF">
        <w:rPr>
          <w:noProof/>
        </w:rPr>
        <w:drawing>
          <wp:inline distT="0" distB="0" distL="0" distR="0" wp14:anchorId="08133850" wp14:editId="64641606">
            <wp:extent cx="3010988" cy="1358093"/>
            <wp:effectExtent l="0" t="0" r="0" b="127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65906" cy="1382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C5DF4" w14:textId="77777777" w:rsidR="006D24C0" w:rsidRDefault="006D24C0" w:rsidP="006D24C0"/>
    <w:p w14:paraId="525D307B" w14:textId="77777777" w:rsidR="006D24C0" w:rsidRDefault="006D24C0" w:rsidP="006D24C0">
      <w:pPr>
        <w:rPr>
          <w:b/>
          <w:bCs/>
        </w:rPr>
      </w:pPr>
      <w:r>
        <w:rPr>
          <w:b/>
          <w:bCs/>
        </w:rPr>
        <w:t>Other Examples and Information</w:t>
      </w:r>
    </w:p>
    <w:p w14:paraId="5C19CC87" w14:textId="77777777" w:rsidR="006D24C0" w:rsidRDefault="006D24C0" w:rsidP="006D24C0">
      <w:pPr>
        <w:rPr>
          <w:b/>
          <w:bCs/>
        </w:rPr>
      </w:pPr>
    </w:p>
    <w:p w14:paraId="64C83BD2" w14:textId="77777777" w:rsidR="006D24C0" w:rsidRDefault="006D24C0" w:rsidP="006D24C0">
      <w:pPr>
        <w:rPr>
          <w:b/>
          <w:bCs/>
        </w:rPr>
      </w:pPr>
      <w:r>
        <w:rPr>
          <w:b/>
          <w:bCs/>
        </w:rPr>
        <w:t>Reducing Sugars</w:t>
      </w:r>
    </w:p>
    <w:p w14:paraId="70ABCCE4" w14:textId="77777777" w:rsidR="006D24C0" w:rsidRPr="00246D4C" w:rsidRDefault="006D24C0" w:rsidP="006D24C0">
      <w:pPr>
        <w:pStyle w:val="ListParagraph"/>
        <w:numPr>
          <w:ilvl w:val="0"/>
          <w:numId w:val="6"/>
        </w:numPr>
        <w:rPr>
          <w:b/>
          <w:bCs/>
        </w:rPr>
      </w:pPr>
      <w:r>
        <w:t>Contains either an aldehyde, α-hydroxyketone, or a hemiacetal</w:t>
      </w:r>
    </w:p>
    <w:p w14:paraId="09E02C5C" w14:textId="77777777" w:rsidR="006D24C0" w:rsidRPr="00FD5234" w:rsidRDefault="006D24C0" w:rsidP="006D24C0">
      <w:pPr>
        <w:pStyle w:val="ListParagraph"/>
        <w:numPr>
          <w:ilvl w:val="0"/>
          <w:numId w:val="6"/>
        </w:numPr>
        <w:rPr>
          <w:b/>
          <w:bCs/>
        </w:rPr>
      </w:pPr>
      <w:r>
        <w:t xml:space="preserve">All aldoses are reducing sugars </w:t>
      </w:r>
    </w:p>
    <w:p w14:paraId="78127DB1" w14:textId="77777777" w:rsidR="006D24C0" w:rsidRPr="00C04DD5" w:rsidRDefault="006D2CEB" w:rsidP="006D24C0">
      <w:pPr>
        <w:pStyle w:val="ListParagraph"/>
        <w:jc w:val="center"/>
        <w:rPr>
          <w:b/>
          <w:bCs/>
        </w:rPr>
      </w:pPr>
      <w:r>
        <w:rPr>
          <w:noProof/>
        </w:rPr>
        <w:object w:dxaOrig="5672" w:dyaOrig="1382" w14:anchorId="6EADD086">
          <v:shape id="_x0000_i1031" type="#_x0000_t75" alt="" style="width:283.3pt;height:68.1pt;mso-width-percent:0;mso-height-percent:0;mso-width-percent:0;mso-height-percent:0" o:ole="">
            <v:imagedata r:id="rId30" o:title=""/>
          </v:shape>
          <o:OLEObject Type="Embed" ProgID="ChemDraw.Document.6.0" ShapeID="_x0000_i1031" DrawAspect="Content" ObjectID="_1826358988" r:id="rId31"/>
        </w:object>
      </w:r>
    </w:p>
    <w:p w14:paraId="786CD8F2" w14:textId="77777777" w:rsidR="006D24C0" w:rsidRDefault="006D24C0" w:rsidP="006D24C0">
      <w:pPr>
        <w:rPr>
          <w:b/>
          <w:bCs/>
        </w:rPr>
      </w:pPr>
    </w:p>
    <w:p w14:paraId="02CBC09E" w14:textId="77777777" w:rsidR="006D24C0" w:rsidRDefault="006D24C0" w:rsidP="006D24C0">
      <w:pPr>
        <w:rPr>
          <w:b/>
          <w:bCs/>
        </w:rPr>
      </w:pPr>
    </w:p>
    <w:p w14:paraId="5DA914E2" w14:textId="77777777" w:rsidR="006D24C0" w:rsidRDefault="006D24C0" w:rsidP="006D24C0">
      <w:pPr>
        <w:rPr>
          <w:b/>
          <w:bCs/>
        </w:rPr>
      </w:pPr>
    </w:p>
    <w:p w14:paraId="3A9317BE" w14:textId="77777777" w:rsidR="006D24C0" w:rsidRDefault="006D24C0" w:rsidP="006D24C0">
      <w:pPr>
        <w:rPr>
          <w:b/>
          <w:bCs/>
        </w:rPr>
      </w:pPr>
      <w:r>
        <w:rPr>
          <w:b/>
          <w:bCs/>
        </w:rPr>
        <w:t>Non-reducing sugars</w:t>
      </w:r>
    </w:p>
    <w:p w14:paraId="3802A53F" w14:textId="77777777" w:rsidR="006D24C0" w:rsidRPr="00653EE3" w:rsidRDefault="006D24C0" w:rsidP="006D24C0">
      <w:pPr>
        <w:pStyle w:val="ListParagraph"/>
        <w:numPr>
          <w:ilvl w:val="0"/>
          <w:numId w:val="6"/>
        </w:numPr>
        <w:rPr>
          <w:b/>
        </w:rPr>
      </w:pPr>
      <w:r>
        <w:rPr>
          <w:bCs/>
        </w:rPr>
        <w:t>Any sugars that do not contain any of the above functionality (i.e., glycerol) or an acetal group (i.e., sucrose)</w:t>
      </w:r>
    </w:p>
    <w:p w14:paraId="588A37D4" w14:textId="77777777" w:rsidR="006D24C0" w:rsidRDefault="006D24C0" w:rsidP="006D24C0">
      <w:pPr>
        <w:pStyle w:val="ListParagraph"/>
        <w:rPr>
          <w:bCs/>
        </w:rPr>
      </w:pPr>
    </w:p>
    <w:p w14:paraId="498CA6F8" w14:textId="77777777" w:rsidR="006D24C0" w:rsidRDefault="006D2CEB" w:rsidP="006D24C0">
      <w:pPr>
        <w:pStyle w:val="ListParagraph"/>
        <w:jc w:val="center"/>
        <w:rPr>
          <w:b/>
        </w:rPr>
      </w:pPr>
      <w:r>
        <w:rPr>
          <w:noProof/>
        </w:rPr>
        <w:object w:dxaOrig="1509" w:dyaOrig="1267" w14:anchorId="46339ADE">
          <v:shape id="_x0000_i1030" type="#_x0000_t75" alt="" style="width:75.9pt;height:61.85pt;mso-width-percent:0;mso-height-percent:0;mso-width-percent:0;mso-height-percent:0" o:ole="">
            <v:imagedata r:id="rId32" o:title=""/>
          </v:shape>
          <o:OLEObject Type="Embed" ProgID="ChemDraw.Document.6.0" ShapeID="_x0000_i1030" DrawAspect="Content" ObjectID="_1826358989" r:id="rId33"/>
        </w:object>
      </w:r>
      <w:r w:rsidR="006D24C0">
        <w:t xml:space="preserve">                              </w:t>
      </w:r>
      <w:r w:rsidR="006D24C0" w:rsidRPr="00596267">
        <w:t xml:space="preserve"> </w:t>
      </w:r>
      <w:r>
        <w:rPr>
          <w:noProof/>
        </w:rPr>
        <w:object w:dxaOrig="1061" w:dyaOrig="1128" w14:anchorId="7236A9CF">
          <v:shape id="_x0000_i1029" type="#_x0000_t75" alt="" style="width:53.2pt;height:56.35pt;mso-width-percent:0;mso-height-percent:0;mso-width-percent:0;mso-height-percent:0" o:ole="">
            <v:imagedata r:id="rId34" o:title=""/>
          </v:shape>
          <o:OLEObject Type="Embed" ProgID="ChemDraw.Document.6.0" ShapeID="_x0000_i1029" DrawAspect="Content" ObjectID="_1826358990" r:id="rId35"/>
        </w:object>
      </w:r>
    </w:p>
    <w:p w14:paraId="33EE4199" w14:textId="77777777" w:rsidR="006D24C0" w:rsidRDefault="006D24C0" w:rsidP="006D24C0">
      <w:pPr>
        <w:rPr>
          <w:b/>
        </w:rPr>
      </w:pPr>
    </w:p>
    <w:p w14:paraId="56576BB0" w14:textId="77777777" w:rsidR="006D24C0" w:rsidRDefault="006D24C0" w:rsidP="006D24C0">
      <w:pPr>
        <w:rPr>
          <w:b/>
          <w:bCs/>
        </w:rPr>
      </w:pPr>
    </w:p>
    <w:p w14:paraId="72CB285C" w14:textId="77777777" w:rsidR="006D24C0" w:rsidRDefault="006D24C0" w:rsidP="006D24C0">
      <w:pPr>
        <w:rPr>
          <w:b/>
          <w:bCs/>
        </w:rPr>
      </w:pPr>
      <w:r>
        <w:rPr>
          <w:b/>
          <w:bCs/>
        </w:rPr>
        <w:t>Artificial Sweeteners</w:t>
      </w:r>
    </w:p>
    <w:p w14:paraId="76D84110" w14:textId="77777777" w:rsidR="006D24C0" w:rsidRPr="00501322" w:rsidRDefault="006D24C0" w:rsidP="006D24C0">
      <w:pPr>
        <w:rPr>
          <w:b/>
          <w:bCs/>
        </w:rPr>
      </w:pPr>
    </w:p>
    <w:p w14:paraId="6144F587" w14:textId="77777777" w:rsidR="006D24C0" w:rsidRDefault="006D24C0" w:rsidP="006D24C0">
      <w:pPr>
        <w:rPr>
          <w:b/>
          <w:bCs/>
        </w:rPr>
      </w:pPr>
      <w:r>
        <w:rPr>
          <w:b/>
          <w:bCs/>
        </w:rPr>
        <w:t xml:space="preserve">Sucralose </w:t>
      </w:r>
    </w:p>
    <w:p w14:paraId="2D8C197B" w14:textId="77777777" w:rsidR="006D24C0" w:rsidRDefault="006D2CEB" w:rsidP="006D24C0">
      <w:pPr>
        <w:jc w:val="center"/>
      </w:pPr>
      <w:r>
        <w:rPr>
          <w:noProof/>
        </w:rPr>
        <w:object w:dxaOrig="4531" w:dyaOrig="2360" w14:anchorId="216DE468">
          <v:shape id="_x0000_i1028" type="#_x0000_t75" alt="" style="width:188.6pt;height:97.85pt;mso-width-percent:0;mso-height-percent:0;mso-width-percent:0;mso-height-percent:0" o:ole="">
            <v:imagedata r:id="rId36" o:title=""/>
          </v:shape>
          <o:OLEObject Type="Embed" ProgID="ChemDraw.Document.6.0" ShapeID="_x0000_i1028" DrawAspect="Content" ObjectID="_1826358991" r:id="rId37"/>
        </w:object>
      </w:r>
    </w:p>
    <w:p w14:paraId="72BA4A90" w14:textId="77777777" w:rsidR="006D24C0" w:rsidRDefault="006D24C0" w:rsidP="006D24C0">
      <w:pPr>
        <w:pStyle w:val="ListParagraph"/>
        <w:numPr>
          <w:ilvl w:val="0"/>
          <w:numId w:val="6"/>
        </w:numPr>
        <w:jc w:val="center"/>
      </w:pPr>
      <w:r>
        <w:t>Non-reducing sugar</w:t>
      </w:r>
    </w:p>
    <w:p w14:paraId="27B84435" w14:textId="77777777" w:rsidR="00A34DE0" w:rsidRDefault="00A34DE0" w:rsidP="006D24C0">
      <w:pPr>
        <w:rPr>
          <w:b/>
          <w:bCs/>
        </w:rPr>
      </w:pPr>
    </w:p>
    <w:p w14:paraId="6FCB7012" w14:textId="2DB22EC0" w:rsidR="006D24C0" w:rsidRDefault="006D24C0" w:rsidP="006D24C0">
      <w:pPr>
        <w:rPr>
          <w:b/>
          <w:bCs/>
        </w:rPr>
      </w:pPr>
      <w:r>
        <w:rPr>
          <w:b/>
          <w:bCs/>
        </w:rPr>
        <w:t xml:space="preserve">Sodium Cyclamate </w:t>
      </w:r>
    </w:p>
    <w:p w14:paraId="6A9742D2" w14:textId="77777777" w:rsidR="006D24C0" w:rsidRDefault="006D24C0" w:rsidP="006D24C0">
      <w:pPr>
        <w:rPr>
          <w:b/>
          <w:bCs/>
        </w:rPr>
      </w:pPr>
    </w:p>
    <w:p w14:paraId="47EB5BDD" w14:textId="77777777" w:rsidR="006D24C0" w:rsidRDefault="006D2CEB" w:rsidP="006D24C0">
      <w:pPr>
        <w:jc w:val="center"/>
        <w:rPr>
          <w:b/>
          <w:bCs/>
        </w:rPr>
      </w:pPr>
      <w:r>
        <w:rPr>
          <w:noProof/>
        </w:rPr>
        <w:object w:dxaOrig="2109" w:dyaOrig="895" w14:anchorId="25A3C992">
          <v:shape id="_x0000_i1027" type="#_x0000_t75" alt="" style="width:126.8pt;height:54.8pt;mso-width-percent:0;mso-height-percent:0;mso-width-percent:0;mso-height-percent:0" o:ole="">
            <v:imagedata r:id="rId38" o:title=""/>
          </v:shape>
          <o:OLEObject Type="Embed" ProgID="ChemDraw.Document.6.0" ShapeID="_x0000_i1027" DrawAspect="Content" ObjectID="_1826358992" r:id="rId39"/>
        </w:object>
      </w:r>
    </w:p>
    <w:p w14:paraId="2B300481" w14:textId="77777777" w:rsidR="006D24C0" w:rsidRDefault="006D24C0" w:rsidP="006D24C0">
      <w:pPr>
        <w:rPr>
          <w:b/>
          <w:bCs/>
        </w:rPr>
      </w:pPr>
      <w:r>
        <w:rPr>
          <w:b/>
          <w:bCs/>
        </w:rPr>
        <w:t>Saccharine</w:t>
      </w:r>
    </w:p>
    <w:p w14:paraId="6C298CD2" w14:textId="77777777" w:rsidR="006D24C0" w:rsidRDefault="006D2CEB" w:rsidP="006D24C0">
      <w:pPr>
        <w:jc w:val="center"/>
        <w:rPr>
          <w:b/>
          <w:bCs/>
        </w:rPr>
      </w:pPr>
      <w:r>
        <w:rPr>
          <w:noProof/>
        </w:rPr>
        <w:object w:dxaOrig="1231" w:dyaOrig="1229" w14:anchorId="0B666EF2">
          <v:shape id="_x0000_i1026" type="#_x0000_t75" alt="" style="width:76.7pt;height:76.7pt;mso-width-percent:0;mso-height-percent:0;mso-width-percent:0;mso-height-percent:0" o:ole="">
            <v:imagedata r:id="rId40" o:title=""/>
          </v:shape>
          <o:OLEObject Type="Embed" ProgID="ChemDraw.Document.6.0" ShapeID="_x0000_i1026" DrawAspect="Content" ObjectID="_1826358993" r:id="rId41"/>
        </w:object>
      </w:r>
    </w:p>
    <w:p w14:paraId="110C4AD4" w14:textId="77777777" w:rsidR="006D24C0" w:rsidRDefault="006D24C0" w:rsidP="006D24C0">
      <w:pPr>
        <w:rPr>
          <w:b/>
          <w:bCs/>
        </w:rPr>
      </w:pPr>
      <w:r>
        <w:rPr>
          <w:b/>
          <w:bCs/>
        </w:rPr>
        <w:t>Aspartame</w:t>
      </w:r>
    </w:p>
    <w:p w14:paraId="1F9F6848" w14:textId="77777777" w:rsidR="006D24C0" w:rsidRDefault="006D2CEB" w:rsidP="006D24C0">
      <w:pPr>
        <w:jc w:val="center"/>
        <w:rPr>
          <w:b/>
          <w:bCs/>
        </w:rPr>
      </w:pPr>
      <w:r>
        <w:rPr>
          <w:noProof/>
        </w:rPr>
        <w:object w:dxaOrig="2539" w:dyaOrig="1493" w14:anchorId="634C1CDB">
          <v:shape id="_x0000_i1025" type="#_x0000_t75" alt="" style="width:148.7pt;height:89.2pt;mso-width-percent:0;mso-height-percent:0;mso-width-percent:0;mso-height-percent:0" o:ole="">
            <v:imagedata r:id="rId42" o:title=""/>
          </v:shape>
          <o:OLEObject Type="Embed" ProgID="ChemDraw.Document.6.0" ShapeID="_x0000_i1025" DrawAspect="Content" ObjectID="_1826358994" r:id="rId43"/>
        </w:object>
      </w:r>
    </w:p>
    <w:p w14:paraId="41704DA6" w14:textId="77777777" w:rsidR="006D24C0" w:rsidRDefault="006D24C0" w:rsidP="006D24C0">
      <w:pPr>
        <w:rPr>
          <w:b/>
          <w:bCs/>
        </w:rPr>
      </w:pPr>
    </w:p>
    <w:p w14:paraId="0C5FBBB0" w14:textId="77777777" w:rsidR="006D24C0" w:rsidRDefault="006D24C0" w:rsidP="006D24C0">
      <w:pPr>
        <w:rPr>
          <w:b/>
          <w:bCs/>
        </w:rPr>
      </w:pPr>
    </w:p>
    <w:p w14:paraId="4FB0155F" w14:textId="77777777" w:rsidR="006D24C0" w:rsidRPr="00816DC1" w:rsidRDefault="006D24C0" w:rsidP="006D24C0"/>
    <w:p w14:paraId="6334EA0D" w14:textId="77777777" w:rsidR="00871549" w:rsidRDefault="00871549" w:rsidP="00294CD8">
      <w:pPr>
        <w:jc w:val="both"/>
      </w:pPr>
    </w:p>
    <w:p w14:paraId="7C44D33D" w14:textId="77777777" w:rsidR="002450A6" w:rsidRDefault="002450A6" w:rsidP="00294CD8">
      <w:pPr>
        <w:jc w:val="both"/>
        <w:rPr>
          <w:b/>
        </w:rPr>
      </w:pPr>
    </w:p>
    <w:p w14:paraId="07CA9D81" w14:textId="77777777" w:rsidR="002450A6" w:rsidRDefault="002450A6" w:rsidP="00294CD8">
      <w:pPr>
        <w:jc w:val="both"/>
        <w:rPr>
          <w:b/>
        </w:rPr>
      </w:pPr>
    </w:p>
    <w:p w14:paraId="0F43F8C3" w14:textId="77777777" w:rsidR="002450A6" w:rsidRDefault="002450A6" w:rsidP="00294CD8">
      <w:pPr>
        <w:jc w:val="both"/>
        <w:rPr>
          <w:b/>
        </w:rPr>
      </w:pPr>
    </w:p>
    <w:p w14:paraId="656139A2" w14:textId="77777777" w:rsidR="002450A6" w:rsidRDefault="002450A6" w:rsidP="00294CD8">
      <w:pPr>
        <w:jc w:val="both"/>
        <w:rPr>
          <w:b/>
        </w:rPr>
      </w:pPr>
    </w:p>
    <w:p w14:paraId="28A6202B" w14:textId="77777777" w:rsidR="00294CD8" w:rsidRDefault="00294CD8" w:rsidP="00294CD8">
      <w:pPr>
        <w:jc w:val="both"/>
      </w:pPr>
    </w:p>
    <w:p w14:paraId="082CE94A" w14:textId="2E333E06" w:rsidR="00294CD8" w:rsidRDefault="00294CD8" w:rsidP="00294CD8">
      <w:pPr>
        <w:jc w:val="both"/>
        <w:rPr>
          <w:b/>
        </w:rPr>
      </w:pPr>
    </w:p>
    <w:p w14:paraId="3DFE834A" w14:textId="77777777" w:rsidR="00294CD8" w:rsidRDefault="00294CD8" w:rsidP="00294CD8">
      <w:pPr>
        <w:jc w:val="both"/>
        <w:rPr>
          <w:b/>
        </w:rPr>
      </w:pPr>
    </w:p>
    <w:p w14:paraId="67FF8BB1" w14:textId="77777777" w:rsidR="00294CD8" w:rsidRDefault="00294CD8" w:rsidP="00294CD8">
      <w:pPr>
        <w:jc w:val="both"/>
        <w:rPr>
          <w:b/>
        </w:rPr>
      </w:pPr>
    </w:p>
    <w:p w14:paraId="519EEF06" w14:textId="7EDF37A1" w:rsidR="00294CD8" w:rsidRDefault="00294CD8" w:rsidP="00294CD8">
      <w:pPr>
        <w:jc w:val="both"/>
        <w:rPr>
          <w:b/>
        </w:rPr>
      </w:pPr>
    </w:p>
    <w:p w14:paraId="5D21EB44" w14:textId="77777777" w:rsidR="00294CD8" w:rsidRDefault="00294CD8"/>
    <w:sectPr w:rsidR="00294CD8" w:rsidSect="00B60459">
      <w:headerReference w:type="even" r:id="rId44"/>
      <w:headerReference w:type="default" r:id="rId45"/>
      <w:pgSz w:w="12240" w:h="15840"/>
      <w:pgMar w:top="1440" w:right="1752" w:bottom="1440" w:left="1786" w:header="720" w:footer="720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FE53530" w14:textId="77777777" w:rsidR="006D2CEB" w:rsidRDefault="006D2CEB" w:rsidP="008C6B18">
      <w:r>
        <w:separator/>
      </w:r>
    </w:p>
  </w:endnote>
  <w:endnote w:type="continuationSeparator" w:id="0">
    <w:p w14:paraId="363C20D4" w14:textId="77777777" w:rsidR="006D2CEB" w:rsidRDefault="006D2CEB" w:rsidP="008C6B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064FD44" w14:textId="77777777" w:rsidR="006D2CEB" w:rsidRDefault="006D2CEB" w:rsidP="008C6B18">
      <w:r>
        <w:separator/>
      </w:r>
    </w:p>
  </w:footnote>
  <w:footnote w:type="continuationSeparator" w:id="0">
    <w:p w14:paraId="7B1C1AB0" w14:textId="77777777" w:rsidR="006D2CEB" w:rsidRDefault="006D2CEB" w:rsidP="008C6B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Style w:val="PageNumber"/>
      </w:rPr>
      <w:id w:val="-1931265171"/>
      <w:docPartObj>
        <w:docPartGallery w:val="Page Numbers (Top of Page)"/>
        <w:docPartUnique/>
      </w:docPartObj>
    </w:sdtPr>
    <w:sdtContent>
      <w:p w14:paraId="4FD7977B" w14:textId="1EC353C9" w:rsidR="008C6B18" w:rsidRDefault="008C6B18" w:rsidP="00CA3EF6">
        <w:pPr>
          <w:pStyle w:val="Head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290555EF" w14:textId="77777777" w:rsidR="008C6B18" w:rsidRDefault="008C6B18" w:rsidP="008C6B18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Style w:val="PageNumber"/>
      </w:rPr>
      <w:id w:val="-2033176437"/>
      <w:docPartObj>
        <w:docPartGallery w:val="Page Numbers (Top of Page)"/>
        <w:docPartUnique/>
      </w:docPartObj>
    </w:sdtPr>
    <w:sdtContent>
      <w:p w14:paraId="08C57A68" w14:textId="6BA4C940" w:rsidR="008C6B18" w:rsidRDefault="008C6B18" w:rsidP="00CA3EF6">
        <w:pPr>
          <w:pStyle w:val="Head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4448431E" w14:textId="77777777" w:rsidR="008C6B18" w:rsidRDefault="008C6B18" w:rsidP="008C6B18">
    <w:pPr>
      <w:ind w:right="360"/>
      <w:rPr>
        <w:bCs/>
        <w:u w:val="single"/>
      </w:rPr>
    </w:pPr>
  </w:p>
  <w:p w14:paraId="4A6A330E" w14:textId="5F2D435E" w:rsidR="008C6B18" w:rsidRPr="00917829" w:rsidRDefault="008C6B18" w:rsidP="008C6B18">
    <w:pPr>
      <w:rPr>
        <w:bCs/>
        <w:u w:val="single"/>
      </w:rPr>
    </w:pPr>
    <w:r w:rsidRPr="00917829">
      <w:rPr>
        <w:bCs/>
        <w:u w:val="single"/>
      </w:rPr>
      <w:t>CHEM 261 Notes</w:t>
    </w:r>
    <w:r w:rsidRPr="00917829">
      <w:rPr>
        <w:bCs/>
        <w:u w:val="single"/>
      </w:rPr>
      <w:tab/>
    </w:r>
    <w:r w:rsidRPr="00917829">
      <w:rPr>
        <w:bCs/>
        <w:u w:val="single"/>
      </w:rPr>
      <w:tab/>
    </w:r>
    <w:r>
      <w:rPr>
        <w:bCs/>
        <w:u w:val="single"/>
      </w:rPr>
      <w:tab/>
      <w:t>FALL 202</w:t>
    </w:r>
    <w:r w:rsidR="00BB62A1">
      <w:rPr>
        <w:bCs/>
        <w:u w:val="single"/>
      </w:rPr>
      <w:t>5</w:t>
    </w:r>
    <w:r w:rsidRPr="00917829">
      <w:rPr>
        <w:bCs/>
        <w:u w:val="single"/>
      </w:rPr>
      <w:tab/>
    </w:r>
    <w:r w:rsidRPr="00917829">
      <w:rPr>
        <w:bCs/>
        <w:u w:val="single"/>
      </w:rPr>
      <w:tab/>
    </w:r>
    <w:r w:rsidRPr="00917829">
      <w:rPr>
        <w:bCs/>
        <w:u w:val="single"/>
      </w:rPr>
      <w:tab/>
    </w:r>
    <w:r>
      <w:rPr>
        <w:bCs/>
        <w:u w:val="single"/>
      </w:rPr>
      <w:t>December</w:t>
    </w:r>
    <w:r w:rsidRPr="00917829">
      <w:rPr>
        <w:bCs/>
        <w:u w:val="single"/>
      </w:rPr>
      <w:t xml:space="preserve"> </w:t>
    </w:r>
    <w:r w:rsidR="00BB62A1">
      <w:rPr>
        <w:bCs/>
        <w:u w:val="single"/>
      </w:rPr>
      <w:t>4</w:t>
    </w:r>
    <w:r w:rsidRPr="00917829">
      <w:rPr>
        <w:bCs/>
        <w:u w:val="single"/>
      </w:rPr>
      <w:t>, 202</w:t>
    </w:r>
    <w:r w:rsidR="00BB62A1">
      <w:rPr>
        <w:bCs/>
        <w:u w:val="single"/>
      </w:rPr>
      <w:t>5</w:t>
    </w:r>
  </w:p>
  <w:p w14:paraId="43AD99B1" w14:textId="77777777" w:rsidR="008C6B18" w:rsidRDefault="008C6B1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44934DD"/>
    <w:multiLevelType w:val="hybridMultilevel"/>
    <w:tmpl w:val="6870ECA2"/>
    <w:lvl w:ilvl="0" w:tplc="7DB85C0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8126A91"/>
    <w:multiLevelType w:val="hybridMultilevel"/>
    <w:tmpl w:val="41E8E2F6"/>
    <w:lvl w:ilvl="0" w:tplc="991A2A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FE44C9"/>
    <w:multiLevelType w:val="hybridMultilevel"/>
    <w:tmpl w:val="0E48270A"/>
    <w:lvl w:ilvl="0" w:tplc="D58E537E">
      <w:start w:val="2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2B23237"/>
    <w:multiLevelType w:val="hybridMultilevel"/>
    <w:tmpl w:val="F9BAD8E6"/>
    <w:lvl w:ilvl="0" w:tplc="835AAED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59E24C7"/>
    <w:multiLevelType w:val="hybridMultilevel"/>
    <w:tmpl w:val="748E0AF0"/>
    <w:lvl w:ilvl="0" w:tplc="452E588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2772166"/>
    <w:multiLevelType w:val="hybridMultilevel"/>
    <w:tmpl w:val="B1AEF4FA"/>
    <w:lvl w:ilvl="0" w:tplc="088C46FC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59808237">
    <w:abstractNumId w:val="0"/>
  </w:num>
  <w:num w:numId="2" w16cid:durableId="1439373611">
    <w:abstractNumId w:val="2"/>
  </w:num>
  <w:num w:numId="3" w16cid:durableId="1735857832">
    <w:abstractNumId w:val="5"/>
  </w:num>
  <w:num w:numId="4" w16cid:durableId="1046833961">
    <w:abstractNumId w:val="1"/>
  </w:num>
  <w:num w:numId="5" w16cid:durableId="440877117">
    <w:abstractNumId w:val="3"/>
  </w:num>
  <w:num w:numId="6" w16cid:durableId="14663347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8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DGxMDQwMTEyNDM2tzRT0lEKTi0uzszPAykwrAUAcsYo1SwAAAA="/>
  </w:docVars>
  <w:rsids>
    <w:rsidRoot w:val="007A75A1"/>
    <w:rsid w:val="000302F2"/>
    <w:rsid w:val="00034753"/>
    <w:rsid w:val="000463C0"/>
    <w:rsid w:val="00047C49"/>
    <w:rsid w:val="00070AD9"/>
    <w:rsid w:val="00082EE2"/>
    <w:rsid w:val="000F13C2"/>
    <w:rsid w:val="00107964"/>
    <w:rsid w:val="001130E9"/>
    <w:rsid w:val="00155EF2"/>
    <w:rsid w:val="001964A5"/>
    <w:rsid w:val="001A52B2"/>
    <w:rsid w:val="001A6BD5"/>
    <w:rsid w:val="001B1845"/>
    <w:rsid w:val="00215117"/>
    <w:rsid w:val="002450A6"/>
    <w:rsid w:val="00245FB4"/>
    <w:rsid w:val="002558A2"/>
    <w:rsid w:val="00294CD8"/>
    <w:rsid w:val="002B4D3B"/>
    <w:rsid w:val="002B59B2"/>
    <w:rsid w:val="0031033D"/>
    <w:rsid w:val="00353625"/>
    <w:rsid w:val="00371DBA"/>
    <w:rsid w:val="003F7A72"/>
    <w:rsid w:val="00400C22"/>
    <w:rsid w:val="0042423F"/>
    <w:rsid w:val="00462254"/>
    <w:rsid w:val="004649C7"/>
    <w:rsid w:val="00465B5D"/>
    <w:rsid w:val="004C2D38"/>
    <w:rsid w:val="004C516D"/>
    <w:rsid w:val="005170E9"/>
    <w:rsid w:val="00546F98"/>
    <w:rsid w:val="005B3B01"/>
    <w:rsid w:val="005E5B0E"/>
    <w:rsid w:val="005E60B8"/>
    <w:rsid w:val="00614F9A"/>
    <w:rsid w:val="006248D3"/>
    <w:rsid w:val="00653017"/>
    <w:rsid w:val="00667536"/>
    <w:rsid w:val="0068004C"/>
    <w:rsid w:val="006825A8"/>
    <w:rsid w:val="00683A00"/>
    <w:rsid w:val="006A7D89"/>
    <w:rsid w:val="006C6F4D"/>
    <w:rsid w:val="006D24C0"/>
    <w:rsid w:val="006D2CEB"/>
    <w:rsid w:val="006F3A6E"/>
    <w:rsid w:val="0071137C"/>
    <w:rsid w:val="00727E93"/>
    <w:rsid w:val="00733BA2"/>
    <w:rsid w:val="0074290C"/>
    <w:rsid w:val="00797F74"/>
    <w:rsid w:val="007A75A1"/>
    <w:rsid w:val="007E7827"/>
    <w:rsid w:val="00812E9C"/>
    <w:rsid w:val="008417CD"/>
    <w:rsid w:val="00871549"/>
    <w:rsid w:val="0088215E"/>
    <w:rsid w:val="00893BC3"/>
    <w:rsid w:val="008A07F9"/>
    <w:rsid w:val="008C6B18"/>
    <w:rsid w:val="008D44FC"/>
    <w:rsid w:val="009005F9"/>
    <w:rsid w:val="00901344"/>
    <w:rsid w:val="009133B4"/>
    <w:rsid w:val="00917829"/>
    <w:rsid w:val="0095019D"/>
    <w:rsid w:val="009524FD"/>
    <w:rsid w:val="0099790F"/>
    <w:rsid w:val="009D4300"/>
    <w:rsid w:val="009E2912"/>
    <w:rsid w:val="009E2CE0"/>
    <w:rsid w:val="00A049C0"/>
    <w:rsid w:val="00A34DE0"/>
    <w:rsid w:val="00A51DDA"/>
    <w:rsid w:val="00A73FE0"/>
    <w:rsid w:val="00AE696B"/>
    <w:rsid w:val="00AF48D1"/>
    <w:rsid w:val="00B048E0"/>
    <w:rsid w:val="00B61661"/>
    <w:rsid w:val="00B66B50"/>
    <w:rsid w:val="00B85D00"/>
    <w:rsid w:val="00BB074C"/>
    <w:rsid w:val="00BB62A1"/>
    <w:rsid w:val="00BE1B9B"/>
    <w:rsid w:val="00BF3F99"/>
    <w:rsid w:val="00C86C50"/>
    <w:rsid w:val="00CB14A6"/>
    <w:rsid w:val="00CB226E"/>
    <w:rsid w:val="00CB6F96"/>
    <w:rsid w:val="00D87420"/>
    <w:rsid w:val="00DA4089"/>
    <w:rsid w:val="00DA4B53"/>
    <w:rsid w:val="00E0201B"/>
    <w:rsid w:val="00E80E65"/>
    <w:rsid w:val="00E85DC4"/>
    <w:rsid w:val="00E9012C"/>
    <w:rsid w:val="00EE17D0"/>
    <w:rsid w:val="00EE6837"/>
    <w:rsid w:val="00F06E99"/>
    <w:rsid w:val="00F104C0"/>
    <w:rsid w:val="00F43301"/>
    <w:rsid w:val="00F46FA9"/>
    <w:rsid w:val="00F54429"/>
    <w:rsid w:val="00F54C77"/>
    <w:rsid w:val="00F555A0"/>
    <w:rsid w:val="00FB4070"/>
    <w:rsid w:val="00FD0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80D517"/>
  <w15:chartTrackingRefBased/>
  <w15:docId w15:val="{8AFC18DF-7909-4967-B932-CE847327C9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CA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A75A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137C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34DE0"/>
    <w:pPr>
      <w:spacing w:before="100" w:beforeAutospacing="1" w:after="100" w:afterAutospacing="1"/>
    </w:pPr>
    <w:rPr>
      <w:lang w:val="en-PH"/>
    </w:rPr>
  </w:style>
  <w:style w:type="character" w:customStyle="1" w:styleId="apple-tab-span">
    <w:name w:val="apple-tab-span"/>
    <w:basedOn w:val="DefaultParagraphFont"/>
    <w:rsid w:val="00A34DE0"/>
  </w:style>
  <w:style w:type="paragraph" w:styleId="Header">
    <w:name w:val="header"/>
    <w:basedOn w:val="Normal"/>
    <w:link w:val="HeaderChar"/>
    <w:uiPriority w:val="99"/>
    <w:unhideWhenUsed/>
    <w:rsid w:val="008C6B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6B18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8C6B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6B18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styleId="PageNumber">
    <w:name w:val="page number"/>
    <w:basedOn w:val="DefaultParagraphFont"/>
    <w:uiPriority w:val="99"/>
    <w:semiHidden/>
    <w:unhideWhenUsed/>
    <w:rsid w:val="008C6B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5843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8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0.emf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10.bin"/><Relationship Id="rId21" Type="http://schemas.openxmlformats.org/officeDocument/2006/relationships/image" Target="media/image13.emf"/><Relationship Id="rId34" Type="http://schemas.openxmlformats.org/officeDocument/2006/relationships/image" Target="media/image21.emf"/><Relationship Id="rId42" Type="http://schemas.openxmlformats.org/officeDocument/2006/relationships/image" Target="media/image25.emf"/><Relationship Id="rId47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9" Type="http://schemas.openxmlformats.org/officeDocument/2006/relationships/image" Target="media/image1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3.bin"/><Relationship Id="rId32" Type="http://schemas.openxmlformats.org/officeDocument/2006/relationships/image" Target="media/image20.emf"/><Relationship Id="rId37" Type="http://schemas.openxmlformats.org/officeDocument/2006/relationships/oleObject" Target="embeddings/oleObject9.bin"/><Relationship Id="rId40" Type="http://schemas.openxmlformats.org/officeDocument/2006/relationships/image" Target="media/image24.emf"/><Relationship Id="rId45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5.emf"/><Relationship Id="rId28" Type="http://schemas.openxmlformats.org/officeDocument/2006/relationships/oleObject" Target="embeddings/oleObject5.bin"/><Relationship Id="rId36" Type="http://schemas.openxmlformats.org/officeDocument/2006/relationships/image" Target="media/image22.emf"/><Relationship Id="rId10" Type="http://schemas.openxmlformats.org/officeDocument/2006/relationships/image" Target="media/image4.emf"/><Relationship Id="rId19" Type="http://schemas.openxmlformats.org/officeDocument/2006/relationships/image" Target="media/image11.png"/><Relationship Id="rId31" Type="http://schemas.openxmlformats.org/officeDocument/2006/relationships/oleObject" Target="embeddings/oleObject6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image" Target="media/image14.emf"/><Relationship Id="rId27" Type="http://schemas.openxmlformats.org/officeDocument/2006/relationships/image" Target="media/image17.emf"/><Relationship Id="rId30" Type="http://schemas.openxmlformats.org/officeDocument/2006/relationships/image" Target="media/image19.e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2.bin"/><Relationship Id="rId25" Type="http://schemas.openxmlformats.org/officeDocument/2006/relationships/image" Target="media/image16.emf"/><Relationship Id="rId33" Type="http://schemas.openxmlformats.org/officeDocument/2006/relationships/oleObject" Target="embeddings/oleObject7.bin"/><Relationship Id="rId38" Type="http://schemas.openxmlformats.org/officeDocument/2006/relationships/image" Target="media/image23.emf"/><Relationship Id="rId46" Type="http://schemas.openxmlformats.org/officeDocument/2006/relationships/fontTable" Target="fontTable.xml"/><Relationship Id="rId20" Type="http://schemas.openxmlformats.org/officeDocument/2006/relationships/image" Target="media/image12.emf"/><Relationship Id="rId41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8</Pages>
  <Words>688</Words>
  <Characters>392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izza Catenza</dc:creator>
  <cp:keywords/>
  <dc:description/>
  <cp:lastModifiedBy>Tyler Mallett</cp:lastModifiedBy>
  <cp:revision>14</cp:revision>
  <dcterms:created xsi:type="dcterms:W3CDTF">2023-12-07T20:34:00Z</dcterms:created>
  <dcterms:modified xsi:type="dcterms:W3CDTF">2025-12-04T20:09:00Z</dcterms:modified>
</cp:coreProperties>
</file>